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776" w:type="dxa"/>
        <w:jc w:val="center"/>
        <w:tblInd w:w="-482" w:type="dxa"/>
        <w:tblLook w:val="04A0" w:firstRow="1" w:lastRow="0" w:firstColumn="1" w:lastColumn="0" w:noHBand="0" w:noVBand="1"/>
      </w:tblPr>
      <w:tblGrid>
        <w:gridCol w:w="482"/>
        <w:gridCol w:w="2358"/>
        <w:gridCol w:w="1913"/>
        <w:gridCol w:w="67"/>
        <w:gridCol w:w="2070"/>
        <w:gridCol w:w="1620"/>
        <w:gridCol w:w="1620"/>
        <w:gridCol w:w="620"/>
        <w:gridCol w:w="1026"/>
      </w:tblGrid>
      <w:tr w:rsidR="00D279B0" w:rsidRPr="004214C8" w:rsidTr="006611AE">
        <w:trPr>
          <w:gridAfter w:val="1"/>
          <w:wAfter w:w="1026" w:type="dxa"/>
          <w:trHeight w:val="1061"/>
          <w:jc w:val="center"/>
        </w:trPr>
        <w:tc>
          <w:tcPr>
            <w:tcW w:w="4753" w:type="dxa"/>
            <w:gridSpan w:val="3"/>
            <w:shd w:val="clear" w:color="auto" w:fill="auto"/>
          </w:tcPr>
          <w:p w:rsidR="00D279B0" w:rsidRPr="00A62DDC" w:rsidRDefault="00D279B0" w:rsidP="004214C8">
            <w:pPr>
              <w:tabs>
                <w:tab w:val="left" w:pos="920"/>
              </w:tabs>
              <w:spacing w:before="20" w:after="20" w:line="240" w:lineRule="auto"/>
              <w:ind w:left="1089" w:hanging="1089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bookmarkStart w:id="0" w:name="_GoBack"/>
            <w:bookmarkEnd w:id="0"/>
            <w:r w:rsidRPr="00A62DDC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PHÒNG GD&amp;ĐT HUYỆN GIA LÂM</w:t>
            </w:r>
          </w:p>
          <w:p w:rsidR="00D279B0" w:rsidRPr="00560EFC" w:rsidRDefault="00D279B0" w:rsidP="001C1ED9">
            <w:pPr>
              <w:spacing w:before="20" w:after="2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A62DDC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TRƯỜNG THCS KIM LAN</w:t>
            </w:r>
          </w:p>
          <w:p w:rsidR="00D279B0" w:rsidRPr="00560EFC" w:rsidRDefault="00D279B0" w:rsidP="001C1ED9">
            <w:pPr>
              <w:spacing w:before="20" w:after="2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nl-NL"/>
              </w:rPr>
            </w:pPr>
          </w:p>
        </w:tc>
        <w:tc>
          <w:tcPr>
            <w:tcW w:w="5997" w:type="dxa"/>
            <w:gridSpan w:val="5"/>
            <w:shd w:val="clear" w:color="auto" w:fill="auto"/>
          </w:tcPr>
          <w:p w:rsidR="00D279B0" w:rsidRDefault="00D279B0" w:rsidP="001C1ED9">
            <w:pPr>
              <w:spacing w:before="20" w:after="2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MA TRẬN</w:t>
            </w:r>
          </w:p>
          <w:p w:rsidR="00D279B0" w:rsidRDefault="00D279B0" w:rsidP="001C1ED9">
            <w:pPr>
              <w:spacing w:before="20" w:after="2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560EF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ĐỀ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THI TUYỂN SINH LỚP 10 MÔN TOÁN  </w:t>
            </w:r>
          </w:p>
          <w:p w:rsidR="00D279B0" w:rsidRPr="00560EFC" w:rsidRDefault="00D279B0" w:rsidP="001C1ED9">
            <w:pPr>
              <w:spacing w:before="20" w:after="2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560EF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NĂM HỌ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C 2020 – 2021</w:t>
            </w:r>
            <w:r w:rsidRPr="00560EF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.</w:t>
            </w:r>
          </w:p>
          <w:p w:rsidR="00D279B0" w:rsidRDefault="00D279B0" w:rsidP="001C1ED9">
            <w:pPr>
              <w:spacing w:before="20" w:after="2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586812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Thời gian làm bài 120 phút</w:t>
            </w:r>
          </w:p>
          <w:p w:rsidR="009A0F77" w:rsidRPr="00586812" w:rsidRDefault="009A0F77" w:rsidP="001C1ED9">
            <w:pPr>
              <w:spacing w:before="20" w:after="2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</w:tc>
      </w:tr>
      <w:tr w:rsidR="009A0F77" w:rsidRPr="00AD677D" w:rsidTr="006611AE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482" w:type="dxa"/>
        </w:trPr>
        <w:tc>
          <w:tcPr>
            <w:tcW w:w="2358" w:type="dxa"/>
            <w:vMerge w:val="restart"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AD677D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Chủ đề</w:t>
            </w:r>
          </w:p>
        </w:tc>
        <w:tc>
          <w:tcPr>
            <w:tcW w:w="1980" w:type="dxa"/>
            <w:gridSpan w:val="2"/>
            <w:vMerge w:val="restart"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AD677D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Nhận biết</w:t>
            </w:r>
          </w:p>
        </w:tc>
        <w:tc>
          <w:tcPr>
            <w:tcW w:w="2070" w:type="dxa"/>
            <w:vMerge w:val="restart"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AD677D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Thông hiểu</w:t>
            </w:r>
          </w:p>
        </w:tc>
        <w:tc>
          <w:tcPr>
            <w:tcW w:w="3240" w:type="dxa"/>
            <w:gridSpan w:val="2"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AD677D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Vận dụng</w:t>
            </w:r>
          </w:p>
        </w:tc>
        <w:tc>
          <w:tcPr>
            <w:tcW w:w="1646" w:type="dxa"/>
            <w:gridSpan w:val="2"/>
            <w:vMerge w:val="restart"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AD677D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Tổng</w:t>
            </w:r>
          </w:p>
        </w:tc>
      </w:tr>
      <w:tr w:rsidR="009A0F77" w:rsidRPr="00AD677D" w:rsidTr="006611AE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482" w:type="dxa"/>
        </w:trPr>
        <w:tc>
          <w:tcPr>
            <w:tcW w:w="2358" w:type="dxa"/>
            <w:vMerge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1980" w:type="dxa"/>
            <w:gridSpan w:val="2"/>
            <w:vMerge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2070" w:type="dxa"/>
            <w:vMerge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1620" w:type="dxa"/>
            <w:shd w:val="clear" w:color="auto" w:fill="auto"/>
          </w:tcPr>
          <w:p w:rsidR="009A0F77" w:rsidRPr="009A0F77" w:rsidRDefault="009A0F77" w:rsidP="009A0F77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9A0F77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VD thấp</w:t>
            </w:r>
          </w:p>
        </w:tc>
        <w:tc>
          <w:tcPr>
            <w:tcW w:w="1620" w:type="dxa"/>
            <w:shd w:val="clear" w:color="auto" w:fill="auto"/>
          </w:tcPr>
          <w:p w:rsidR="009A0F77" w:rsidRPr="009A0F77" w:rsidRDefault="009A0F77" w:rsidP="009A0F77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9A0F77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VD cao</w:t>
            </w:r>
          </w:p>
        </w:tc>
        <w:tc>
          <w:tcPr>
            <w:tcW w:w="1646" w:type="dxa"/>
            <w:gridSpan w:val="2"/>
            <w:vMerge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9A0F77" w:rsidRPr="00AD677D" w:rsidTr="006611AE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482" w:type="dxa"/>
        </w:trPr>
        <w:tc>
          <w:tcPr>
            <w:tcW w:w="2358" w:type="dxa"/>
            <w:shd w:val="clear" w:color="auto" w:fill="auto"/>
          </w:tcPr>
          <w:p w:rsidR="009A0F77" w:rsidRPr="009A0F77" w:rsidRDefault="009A0F77" w:rsidP="009A0F77">
            <w:pPr>
              <w:spacing w:after="0" w:line="312" w:lineRule="auto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9A0F77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1. Biểu thức chứa căn bặc hai</w:t>
            </w:r>
          </w:p>
        </w:tc>
        <w:tc>
          <w:tcPr>
            <w:tcW w:w="1980" w:type="dxa"/>
            <w:gridSpan w:val="2"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>- Tính giá trị BT tại 1 giá trị của biến</w:t>
            </w:r>
          </w:p>
        </w:tc>
        <w:tc>
          <w:tcPr>
            <w:tcW w:w="2070" w:type="dxa"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>- Rút gọn biểu thức</w:t>
            </w:r>
          </w:p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1620" w:type="dxa"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>-Tìm cực trị</w:t>
            </w:r>
          </w:p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1620" w:type="dxa"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1646" w:type="dxa"/>
            <w:gridSpan w:val="2"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9A0F77" w:rsidRPr="00AD677D" w:rsidTr="006611AE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482" w:type="dxa"/>
        </w:trPr>
        <w:tc>
          <w:tcPr>
            <w:tcW w:w="2358" w:type="dxa"/>
            <w:shd w:val="clear" w:color="auto" w:fill="auto"/>
          </w:tcPr>
          <w:p w:rsidR="009A0F77" w:rsidRPr="009A0F77" w:rsidRDefault="009A0F77" w:rsidP="009A0F77">
            <w:pPr>
              <w:spacing w:after="0" w:line="312" w:lineRule="auto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9A0F77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Số câu:</w:t>
            </w:r>
          </w:p>
          <w:p w:rsidR="009A0F77" w:rsidRPr="009A0F77" w:rsidRDefault="009A0F77" w:rsidP="009A0F77">
            <w:pPr>
              <w:spacing w:after="0" w:line="312" w:lineRule="auto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9A0F77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Số điểm: Tỷ lệ %</w:t>
            </w:r>
          </w:p>
        </w:tc>
        <w:tc>
          <w:tcPr>
            <w:tcW w:w="1980" w:type="dxa"/>
            <w:gridSpan w:val="2"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>1</w:t>
            </w:r>
          </w:p>
          <w:p w:rsidR="009A0F77" w:rsidRPr="00AD677D" w:rsidRDefault="009A0F77" w:rsidP="004C4819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0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,5        </w:t>
            </w:r>
            <w:r w:rsidR="004C4819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 </w:t>
            </w: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>5%</w:t>
            </w:r>
          </w:p>
        </w:tc>
        <w:tc>
          <w:tcPr>
            <w:tcW w:w="2070" w:type="dxa"/>
            <w:shd w:val="clear" w:color="auto" w:fill="auto"/>
          </w:tcPr>
          <w:p w:rsidR="009A0F77" w:rsidRPr="00DA7490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1</w:t>
            </w:r>
          </w:p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1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,0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ab/>
            </w:r>
            <w:r w:rsidR="0012328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    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1</w:t>
            </w: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>0%</w:t>
            </w:r>
          </w:p>
        </w:tc>
        <w:tc>
          <w:tcPr>
            <w:tcW w:w="1620" w:type="dxa"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>1</w:t>
            </w:r>
          </w:p>
          <w:p w:rsidR="009A0F77" w:rsidRPr="00AD677D" w:rsidRDefault="009A0F77" w:rsidP="009A0F77">
            <w:pPr>
              <w:tabs>
                <w:tab w:val="left" w:pos="990"/>
              </w:tabs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>0,5</w:t>
            </w: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ab/>
              <w:t>5%</w:t>
            </w:r>
          </w:p>
        </w:tc>
        <w:tc>
          <w:tcPr>
            <w:tcW w:w="1620" w:type="dxa"/>
            <w:shd w:val="clear" w:color="auto" w:fill="auto"/>
          </w:tcPr>
          <w:p w:rsidR="009A0F77" w:rsidRPr="00AD677D" w:rsidRDefault="009A0F77" w:rsidP="009A0F77">
            <w:pPr>
              <w:tabs>
                <w:tab w:val="left" w:pos="1095"/>
              </w:tabs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1646" w:type="dxa"/>
            <w:gridSpan w:val="2"/>
            <w:shd w:val="clear" w:color="auto" w:fill="auto"/>
          </w:tcPr>
          <w:p w:rsidR="009A0F77" w:rsidRPr="00DA7490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3</w:t>
            </w:r>
          </w:p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="006611AE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>0%</w:t>
            </w:r>
          </w:p>
        </w:tc>
      </w:tr>
      <w:tr w:rsidR="009A0F77" w:rsidRPr="004214C8" w:rsidTr="006611AE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482" w:type="dxa"/>
        </w:trPr>
        <w:tc>
          <w:tcPr>
            <w:tcW w:w="2358" w:type="dxa"/>
            <w:shd w:val="clear" w:color="auto" w:fill="auto"/>
          </w:tcPr>
          <w:p w:rsidR="009A0F77" w:rsidRPr="009A0F77" w:rsidRDefault="009A0F77" w:rsidP="009A0F77">
            <w:pPr>
              <w:spacing w:after="0" w:line="312" w:lineRule="auto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 w:rsidRPr="009A0F77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2. Hàm số</w:t>
            </w:r>
            <w:r w:rsidRPr="009A0F77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 xml:space="preserve"> bậc nhất, bậc hai</w:t>
            </w:r>
          </w:p>
        </w:tc>
        <w:tc>
          <w:tcPr>
            <w:tcW w:w="1980" w:type="dxa"/>
            <w:gridSpan w:val="2"/>
            <w:shd w:val="clear" w:color="auto" w:fill="auto"/>
          </w:tcPr>
          <w:p w:rsidR="009A0F77" w:rsidRPr="00DA7490" w:rsidRDefault="009A0F77" w:rsidP="006611AE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- Nhận biết được </w:t>
            </w:r>
            <w:r w:rsidR="006611AE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d và (P) cắt nhau tại 2 điểm phân biệt </w:t>
            </w:r>
          </w:p>
        </w:tc>
        <w:tc>
          <w:tcPr>
            <w:tcW w:w="2070" w:type="dxa"/>
            <w:shd w:val="clear" w:color="auto" w:fill="auto"/>
          </w:tcPr>
          <w:p w:rsidR="009A0F77" w:rsidRPr="004214C8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Tìm tọa độ giao điể</w:t>
            </w:r>
            <w:r w:rsidR="006611AE">
              <w:rPr>
                <w:rFonts w:ascii="Times New Roman" w:hAnsi="Times New Roman"/>
                <w:sz w:val="24"/>
                <w:szCs w:val="24"/>
                <w:lang w:val="vi-VN"/>
              </w:rPr>
              <w:t>m và t</w:t>
            </w:r>
            <w:r w:rsidR="006611AE" w:rsidRPr="004214C8">
              <w:rPr>
                <w:rFonts w:ascii="Times New Roman" w:hAnsi="Times New Roman"/>
                <w:sz w:val="24"/>
                <w:szCs w:val="24"/>
                <w:lang w:val="vi-VN"/>
              </w:rPr>
              <w:t>ìm được 2 nghiệm thỏa mãn điều kiện</w:t>
            </w:r>
          </w:p>
        </w:tc>
        <w:tc>
          <w:tcPr>
            <w:tcW w:w="1620" w:type="dxa"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1620" w:type="dxa"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1646" w:type="dxa"/>
            <w:gridSpan w:val="2"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9A0F77" w:rsidRPr="00AD677D" w:rsidTr="006611AE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482" w:type="dxa"/>
        </w:trPr>
        <w:tc>
          <w:tcPr>
            <w:tcW w:w="2358" w:type="dxa"/>
            <w:shd w:val="clear" w:color="auto" w:fill="auto"/>
          </w:tcPr>
          <w:p w:rsidR="009A0F77" w:rsidRPr="009A0F77" w:rsidRDefault="009A0F77" w:rsidP="009A0F77">
            <w:pPr>
              <w:spacing w:after="0" w:line="312" w:lineRule="auto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9A0F77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Số câu:</w:t>
            </w:r>
          </w:p>
          <w:p w:rsidR="009A0F77" w:rsidRPr="009A0F77" w:rsidRDefault="009A0F77" w:rsidP="009A0F77">
            <w:pPr>
              <w:spacing w:after="0" w:line="312" w:lineRule="auto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9A0F77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Số điểm: Tỷ lệ %</w:t>
            </w:r>
          </w:p>
        </w:tc>
        <w:tc>
          <w:tcPr>
            <w:tcW w:w="1980" w:type="dxa"/>
            <w:gridSpan w:val="2"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>1</w:t>
            </w:r>
          </w:p>
          <w:p w:rsidR="009A0F77" w:rsidRPr="00AD677D" w:rsidRDefault="009A0F77" w:rsidP="004C4819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5   </w:t>
            </w:r>
            <w:r w:rsidR="004C4819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2,</w:t>
            </w: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>5%</w:t>
            </w:r>
          </w:p>
        </w:tc>
        <w:tc>
          <w:tcPr>
            <w:tcW w:w="2070" w:type="dxa"/>
            <w:shd w:val="clear" w:color="auto" w:fill="auto"/>
          </w:tcPr>
          <w:p w:rsidR="009A0F77" w:rsidRPr="00AD677D" w:rsidRDefault="006611AE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2</w:t>
            </w:r>
          </w:p>
          <w:p w:rsidR="009A0F77" w:rsidRPr="00AD677D" w:rsidRDefault="004C4819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,</w:t>
            </w:r>
            <w:r w:rsidR="009A0F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5            </w:t>
            </w:r>
            <w:r w:rsidR="0012328F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="009A0F77">
              <w:rPr>
                <w:rFonts w:ascii="Times New Roman" w:hAnsi="Times New Roman"/>
                <w:sz w:val="24"/>
                <w:szCs w:val="24"/>
                <w:lang w:val="vi-VN"/>
              </w:rPr>
              <w:t>5</w:t>
            </w:r>
            <w:r w:rsidR="009A0F77" w:rsidRPr="00AD677D">
              <w:rPr>
                <w:rFonts w:ascii="Times New Roman" w:hAnsi="Times New Roman"/>
                <w:sz w:val="24"/>
                <w:szCs w:val="24"/>
                <w:lang w:val="nl-NL"/>
              </w:rPr>
              <w:t>%</w:t>
            </w:r>
          </w:p>
        </w:tc>
        <w:tc>
          <w:tcPr>
            <w:tcW w:w="1620" w:type="dxa"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1620" w:type="dxa"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1646" w:type="dxa"/>
            <w:gridSpan w:val="2"/>
            <w:shd w:val="clear" w:color="auto" w:fill="auto"/>
          </w:tcPr>
          <w:p w:rsidR="009A0F77" w:rsidRPr="006611AE" w:rsidRDefault="006611AE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9A0F77" w:rsidRPr="00AD677D" w:rsidRDefault="004C4819" w:rsidP="004C4819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75</w:t>
            </w:r>
            <w:r w:rsidR="009A0F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7,5</w:t>
            </w:r>
            <w:r w:rsidR="009A0F77" w:rsidRPr="00AD677D">
              <w:rPr>
                <w:rFonts w:ascii="Times New Roman" w:hAnsi="Times New Roman"/>
                <w:sz w:val="24"/>
                <w:szCs w:val="24"/>
                <w:lang w:val="nl-NL"/>
              </w:rPr>
              <w:t>%</w:t>
            </w:r>
          </w:p>
        </w:tc>
      </w:tr>
      <w:tr w:rsidR="009A0F77" w:rsidRPr="004214C8" w:rsidTr="006611AE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482" w:type="dxa"/>
        </w:trPr>
        <w:tc>
          <w:tcPr>
            <w:tcW w:w="2358" w:type="dxa"/>
            <w:shd w:val="clear" w:color="auto" w:fill="auto"/>
          </w:tcPr>
          <w:p w:rsidR="009A0F77" w:rsidRPr="009A0F77" w:rsidRDefault="009A0F77" w:rsidP="009A0F77">
            <w:pPr>
              <w:spacing w:after="0" w:line="312" w:lineRule="auto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 w:rsidRPr="009A0F77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3. </w:t>
            </w:r>
            <w:r w:rsidRPr="009A0F77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Giải bài toán bằng cách lập phương trình, giải hệ phương trình</w:t>
            </w:r>
            <w:r w:rsidR="00BF5814">
              <w:rPr>
                <w:rFonts w:ascii="Times New Roman" w:hAnsi="Times New Roman"/>
                <w:b/>
                <w:sz w:val="24"/>
                <w:szCs w:val="24"/>
              </w:rPr>
              <w:t xml:space="preserve"> và t</w:t>
            </w:r>
            <w:r w:rsidR="00BF5814" w:rsidRPr="00BF5814">
              <w:rPr>
                <w:rFonts w:ascii="Times New Roman" w:hAnsi="Times New Roman"/>
                <w:b/>
                <w:sz w:val="24"/>
                <w:szCs w:val="24"/>
              </w:rPr>
              <w:t>ìm giá trị lớn nhất</w:t>
            </w:r>
          </w:p>
        </w:tc>
        <w:tc>
          <w:tcPr>
            <w:tcW w:w="1980" w:type="dxa"/>
            <w:gridSpan w:val="2"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2070" w:type="dxa"/>
            <w:shd w:val="clear" w:color="auto" w:fill="auto"/>
          </w:tcPr>
          <w:p w:rsidR="009A0F77" w:rsidRPr="00876FA0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Giải hệ phương trình.</w:t>
            </w:r>
          </w:p>
        </w:tc>
        <w:tc>
          <w:tcPr>
            <w:tcW w:w="1620" w:type="dxa"/>
            <w:shd w:val="clear" w:color="auto" w:fill="auto"/>
          </w:tcPr>
          <w:p w:rsidR="009A0F77" w:rsidRPr="00DA7490" w:rsidRDefault="009A0F77" w:rsidP="0012328F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Dạng </w:t>
            </w:r>
            <w:r w:rsidR="0012328F">
              <w:rPr>
                <w:rFonts w:ascii="Times New Roman" w:hAnsi="Times New Roman"/>
                <w:sz w:val="24"/>
                <w:szCs w:val="24"/>
              </w:rPr>
              <w:t>công việc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1620" w:type="dxa"/>
            <w:shd w:val="clear" w:color="auto" w:fill="auto"/>
          </w:tcPr>
          <w:p w:rsidR="009A0F77" w:rsidRPr="004214C8" w:rsidRDefault="004C4819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214C8">
              <w:rPr>
                <w:rFonts w:ascii="Times New Roman" w:hAnsi="Times New Roman"/>
                <w:sz w:val="24"/>
                <w:szCs w:val="24"/>
                <w:lang w:val="vi-VN"/>
              </w:rPr>
              <w:t>Tìm giá trị lớn nhất</w:t>
            </w:r>
          </w:p>
        </w:tc>
        <w:tc>
          <w:tcPr>
            <w:tcW w:w="1646" w:type="dxa"/>
            <w:gridSpan w:val="2"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9A0F77" w:rsidRPr="00AD677D" w:rsidTr="006611AE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482" w:type="dxa"/>
        </w:trPr>
        <w:tc>
          <w:tcPr>
            <w:tcW w:w="2358" w:type="dxa"/>
            <w:shd w:val="clear" w:color="auto" w:fill="auto"/>
          </w:tcPr>
          <w:p w:rsidR="009A0F77" w:rsidRPr="009A0F77" w:rsidRDefault="009A0F77" w:rsidP="009A0F77">
            <w:pPr>
              <w:spacing w:after="0" w:line="312" w:lineRule="auto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9A0F77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Số câu:</w:t>
            </w:r>
          </w:p>
          <w:p w:rsidR="009A0F77" w:rsidRPr="009A0F77" w:rsidRDefault="009A0F77" w:rsidP="009A0F77">
            <w:pPr>
              <w:spacing w:after="0" w:line="312" w:lineRule="auto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9A0F77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Số điểm: Tỷ lệ %</w:t>
            </w:r>
          </w:p>
        </w:tc>
        <w:tc>
          <w:tcPr>
            <w:tcW w:w="1980" w:type="dxa"/>
            <w:gridSpan w:val="2"/>
            <w:shd w:val="clear" w:color="auto" w:fill="auto"/>
          </w:tcPr>
          <w:p w:rsidR="009A0F77" w:rsidRPr="00876FA0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2070" w:type="dxa"/>
            <w:shd w:val="clear" w:color="auto" w:fill="auto"/>
          </w:tcPr>
          <w:p w:rsidR="009A0F77" w:rsidRPr="00876FA0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1</w:t>
            </w:r>
          </w:p>
          <w:p w:rsidR="009A0F77" w:rsidRPr="00876FA0" w:rsidRDefault="0012328F" w:rsidP="0012328F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75</w:t>
            </w:r>
            <w:r w:rsidR="009A0F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0,75</w:t>
            </w:r>
            <w:r w:rsidR="009A0F77">
              <w:rPr>
                <w:rFonts w:ascii="Times New Roman" w:hAnsi="Times New Roman"/>
                <w:sz w:val="24"/>
                <w:szCs w:val="24"/>
                <w:lang w:val="vi-VN"/>
              </w:rPr>
              <w:t>%</w:t>
            </w:r>
          </w:p>
        </w:tc>
        <w:tc>
          <w:tcPr>
            <w:tcW w:w="1620" w:type="dxa"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>1</w:t>
            </w:r>
          </w:p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,0         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>0%</w:t>
            </w:r>
          </w:p>
        </w:tc>
        <w:tc>
          <w:tcPr>
            <w:tcW w:w="1620" w:type="dxa"/>
            <w:shd w:val="clear" w:color="auto" w:fill="auto"/>
          </w:tcPr>
          <w:p w:rsidR="009A0F77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1</w:t>
            </w:r>
          </w:p>
          <w:p w:rsidR="009A0F77" w:rsidRPr="00876FA0" w:rsidRDefault="009A0F77" w:rsidP="006611AE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0,5        </w:t>
            </w:r>
            <w:r w:rsidR="004C4819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5%</w:t>
            </w:r>
          </w:p>
        </w:tc>
        <w:tc>
          <w:tcPr>
            <w:tcW w:w="1646" w:type="dxa"/>
            <w:gridSpan w:val="2"/>
            <w:shd w:val="clear" w:color="auto" w:fill="auto"/>
          </w:tcPr>
          <w:p w:rsidR="009A0F77" w:rsidRPr="00AD677D" w:rsidRDefault="006611AE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3</w:t>
            </w:r>
          </w:p>
          <w:p w:rsidR="009A0F77" w:rsidRPr="00AD677D" w:rsidRDefault="009A0F77" w:rsidP="004C4819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3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,</w:t>
            </w:r>
            <w:r w:rsidR="004C4819">
              <w:rPr>
                <w:rFonts w:ascii="Times New Roman" w:hAnsi="Times New Roman"/>
                <w:sz w:val="24"/>
                <w:szCs w:val="24"/>
                <w:lang w:val="nl-NL"/>
              </w:rPr>
              <w:t>2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5</w:t>
            </w:r>
            <w:r w:rsidR="006611AE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3</w:t>
            </w:r>
            <w:r w:rsidR="004C4819">
              <w:rPr>
                <w:rFonts w:ascii="Times New Roman" w:hAnsi="Times New Roman"/>
                <w:sz w:val="24"/>
                <w:szCs w:val="24"/>
              </w:rPr>
              <w:t>2,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5</w:t>
            </w: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>%</w:t>
            </w:r>
          </w:p>
        </w:tc>
      </w:tr>
      <w:tr w:rsidR="009A0F77" w:rsidRPr="00AD677D" w:rsidTr="006611AE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482" w:type="dxa"/>
        </w:trPr>
        <w:tc>
          <w:tcPr>
            <w:tcW w:w="2358" w:type="dxa"/>
            <w:shd w:val="clear" w:color="auto" w:fill="auto"/>
          </w:tcPr>
          <w:p w:rsidR="009A0F77" w:rsidRPr="009A0F77" w:rsidRDefault="009A0F77" w:rsidP="009A0F77">
            <w:pPr>
              <w:spacing w:after="0" w:line="312" w:lineRule="auto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9A0F77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4. Đường tròn</w:t>
            </w:r>
            <w:r w:rsidR="0012328F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 và toán thực tế</w:t>
            </w:r>
          </w:p>
        </w:tc>
        <w:tc>
          <w:tcPr>
            <w:tcW w:w="1980" w:type="dxa"/>
            <w:gridSpan w:val="2"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- Vẽ hình </w:t>
            </w:r>
          </w:p>
          <w:p w:rsidR="009A0F77" w:rsidRPr="00876FA0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2070" w:type="dxa"/>
            <w:shd w:val="clear" w:color="auto" w:fill="auto"/>
          </w:tcPr>
          <w:p w:rsidR="0012328F" w:rsidRPr="004214C8" w:rsidRDefault="0012328F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- Nhận biết 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tứ giác nội tiếp</w:t>
            </w:r>
          </w:p>
          <w:p w:rsidR="0012328F" w:rsidRPr="004214C8" w:rsidRDefault="0012328F" w:rsidP="0012328F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- 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c/m tam giác đồng dạn</w:t>
            </w:r>
            <w:r w:rsidRPr="004214C8">
              <w:rPr>
                <w:rFonts w:ascii="Times New Roman" w:hAnsi="Times New Roman"/>
                <w:sz w:val="24"/>
                <w:szCs w:val="24"/>
                <w:lang w:val="pt-BR"/>
              </w:rPr>
              <w:t>g</w:t>
            </w:r>
          </w:p>
          <w:p w:rsidR="0012328F" w:rsidRPr="0012328F" w:rsidRDefault="0012328F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 Tính được S, V</w:t>
            </w:r>
          </w:p>
        </w:tc>
        <w:tc>
          <w:tcPr>
            <w:tcW w:w="1620" w:type="dxa"/>
            <w:shd w:val="clear" w:color="auto" w:fill="auto"/>
          </w:tcPr>
          <w:p w:rsidR="009A0F77" w:rsidRPr="004214C8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c/m: </w:t>
            </w:r>
            <w:r w:rsidRPr="004214C8">
              <w:rPr>
                <w:rFonts w:ascii="Times New Roman" w:hAnsi="Times New Roman"/>
                <w:sz w:val="24"/>
                <w:szCs w:val="24"/>
                <w:lang w:val="pt-BR"/>
              </w:rPr>
              <w:t>tia phân giác</w:t>
            </w:r>
          </w:p>
        </w:tc>
        <w:tc>
          <w:tcPr>
            <w:tcW w:w="1620" w:type="dxa"/>
            <w:shd w:val="clear" w:color="auto" w:fill="auto"/>
          </w:tcPr>
          <w:p w:rsidR="009A0F77" w:rsidRPr="00876FA0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Quỹ tích</w:t>
            </w:r>
          </w:p>
        </w:tc>
        <w:tc>
          <w:tcPr>
            <w:tcW w:w="1646" w:type="dxa"/>
            <w:gridSpan w:val="2"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9A0F77" w:rsidRPr="00AD677D" w:rsidTr="006611AE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482" w:type="dxa"/>
        </w:trPr>
        <w:tc>
          <w:tcPr>
            <w:tcW w:w="2358" w:type="dxa"/>
            <w:shd w:val="clear" w:color="auto" w:fill="auto"/>
          </w:tcPr>
          <w:p w:rsidR="009A0F77" w:rsidRPr="009A0F77" w:rsidRDefault="009A0F77" w:rsidP="009A0F77">
            <w:pPr>
              <w:spacing w:after="0" w:line="312" w:lineRule="auto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9A0F77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Số câu: </w:t>
            </w:r>
          </w:p>
          <w:p w:rsidR="009A0F77" w:rsidRPr="009A0F77" w:rsidRDefault="009A0F77" w:rsidP="009A0F77">
            <w:pPr>
              <w:spacing w:after="0" w:line="312" w:lineRule="auto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9A0F77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Số điểm: Tỉ lệ %</w:t>
            </w:r>
          </w:p>
        </w:tc>
        <w:tc>
          <w:tcPr>
            <w:tcW w:w="1980" w:type="dxa"/>
            <w:gridSpan w:val="2"/>
            <w:shd w:val="clear" w:color="auto" w:fill="auto"/>
          </w:tcPr>
          <w:p w:rsidR="009A0F77" w:rsidRPr="00AD677D" w:rsidRDefault="009A0F77" w:rsidP="009A0F77">
            <w:pPr>
              <w:tabs>
                <w:tab w:val="left" w:pos="885"/>
              </w:tabs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1           </w:t>
            </w:r>
          </w:p>
          <w:p w:rsidR="009A0F77" w:rsidRPr="00AD677D" w:rsidRDefault="009A0F77" w:rsidP="0012328F">
            <w:pPr>
              <w:tabs>
                <w:tab w:val="left" w:pos="885"/>
              </w:tabs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0</w:t>
            </w:r>
            <w:r w:rsidR="0012328F">
              <w:rPr>
                <w:rFonts w:ascii="Times New Roman" w:hAnsi="Times New Roman"/>
                <w:sz w:val="24"/>
                <w:szCs w:val="24"/>
                <w:lang w:val="nl-NL"/>
              </w:rPr>
              <w:t>,25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</w:t>
            </w:r>
            <w:r w:rsidR="0012328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2,5</w:t>
            </w: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>%</w:t>
            </w:r>
          </w:p>
        </w:tc>
        <w:tc>
          <w:tcPr>
            <w:tcW w:w="2070" w:type="dxa"/>
            <w:shd w:val="clear" w:color="auto" w:fill="auto"/>
          </w:tcPr>
          <w:p w:rsidR="009A0F77" w:rsidRPr="00AD677D" w:rsidRDefault="0012328F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3</w:t>
            </w:r>
          </w:p>
          <w:p w:rsidR="009A0F77" w:rsidRPr="00AD677D" w:rsidRDefault="0012328F" w:rsidP="005020AD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2</w:t>
            </w:r>
            <w:r w:rsidR="009A0F77" w:rsidRPr="00AD677D">
              <w:rPr>
                <w:rFonts w:ascii="Times New Roman" w:hAnsi="Times New Roman"/>
                <w:sz w:val="24"/>
                <w:szCs w:val="24"/>
                <w:lang w:val="nl-NL"/>
              </w:rPr>
              <w:t>,</w:t>
            </w:r>
            <w:r w:rsidR="005020AD">
              <w:rPr>
                <w:rFonts w:ascii="Times New Roman" w:hAnsi="Times New Roman"/>
                <w:sz w:val="24"/>
                <w:szCs w:val="24"/>
                <w:lang w:val="nl-NL"/>
              </w:rPr>
              <w:t>2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5             2</w:t>
            </w:r>
            <w:r w:rsidR="005020AD">
              <w:rPr>
                <w:rFonts w:ascii="Times New Roman" w:hAnsi="Times New Roman"/>
                <w:sz w:val="24"/>
                <w:szCs w:val="24"/>
                <w:lang w:val="nl-NL"/>
              </w:rPr>
              <w:t>2,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5</w:t>
            </w:r>
            <w:r w:rsidR="009A0F77" w:rsidRPr="00AD677D">
              <w:rPr>
                <w:rFonts w:ascii="Times New Roman" w:hAnsi="Times New Roman"/>
                <w:sz w:val="24"/>
                <w:szCs w:val="24"/>
                <w:lang w:val="nl-NL"/>
              </w:rPr>
              <w:t>%</w:t>
            </w:r>
          </w:p>
        </w:tc>
        <w:tc>
          <w:tcPr>
            <w:tcW w:w="1620" w:type="dxa"/>
            <w:shd w:val="clear" w:color="auto" w:fill="auto"/>
          </w:tcPr>
          <w:p w:rsidR="009A0F77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1</w:t>
            </w:r>
          </w:p>
          <w:p w:rsidR="009A0F77" w:rsidRPr="00876FA0" w:rsidRDefault="009A0F77" w:rsidP="006611AE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1              10%</w:t>
            </w:r>
          </w:p>
        </w:tc>
        <w:tc>
          <w:tcPr>
            <w:tcW w:w="1620" w:type="dxa"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>1</w:t>
            </w:r>
          </w:p>
          <w:p w:rsidR="009A0F77" w:rsidRPr="00AD677D" w:rsidRDefault="009A0F77" w:rsidP="006611AE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0,5     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 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5</w:t>
            </w: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>%</w:t>
            </w:r>
          </w:p>
        </w:tc>
        <w:tc>
          <w:tcPr>
            <w:tcW w:w="1646" w:type="dxa"/>
            <w:gridSpan w:val="2"/>
            <w:shd w:val="clear" w:color="auto" w:fill="auto"/>
          </w:tcPr>
          <w:p w:rsidR="009A0F77" w:rsidRPr="00AD677D" w:rsidRDefault="006611AE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6</w:t>
            </w:r>
          </w:p>
          <w:p w:rsidR="009A0F77" w:rsidRPr="00AD677D" w:rsidRDefault="004C4819" w:rsidP="005020AD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9A0F77">
              <w:rPr>
                <w:rFonts w:ascii="Times New Roman" w:hAnsi="Times New Roman"/>
                <w:sz w:val="24"/>
                <w:szCs w:val="24"/>
                <w:lang w:val="nl-NL"/>
              </w:rPr>
              <w:t>,</w:t>
            </w:r>
            <w:r w:rsidR="005020AD">
              <w:rPr>
                <w:rFonts w:ascii="Times New Roman" w:hAnsi="Times New Roman"/>
                <w:sz w:val="24"/>
                <w:szCs w:val="24"/>
                <w:lang w:val="nl-NL"/>
              </w:rPr>
              <w:t>0</w:t>
            </w:r>
            <w:r w:rsidR="009A0F77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</w:t>
            </w:r>
            <w:r w:rsidR="006611AE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</w:t>
            </w:r>
            <w:r w:rsidR="005020AD">
              <w:rPr>
                <w:rFonts w:ascii="Times New Roman" w:hAnsi="Times New Roman"/>
                <w:sz w:val="24"/>
                <w:szCs w:val="24"/>
                <w:lang w:val="nl-NL"/>
              </w:rPr>
              <w:t>40</w:t>
            </w:r>
            <w:r w:rsidR="009A0F77" w:rsidRPr="00AD677D">
              <w:rPr>
                <w:rFonts w:ascii="Times New Roman" w:hAnsi="Times New Roman"/>
                <w:sz w:val="24"/>
                <w:szCs w:val="24"/>
                <w:lang w:val="nl-NL"/>
              </w:rPr>
              <w:t>%</w:t>
            </w:r>
          </w:p>
        </w:tc>
      </w:tr>
      <w:tr w:rsidR="009A0F77" w:rsidRPr="00AD677D" w:rsidTr="006611AE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482" w:type="dxa"/>
        </w:trPr>
        <w:tc>
          <w:tcPr>
            <w:tcW w:w="2358" w:type="dxa"/>
            <w:shd w:val="clear" w:color="auto" w:fill="auto"/>
          </w:tcPr>
          <w:p w:rsidR="009A0F77" w:rsidRPr="009A0F77" w:rsidRDefault="009A0F77" w:rsidP="009A0F77">
            <w:pPr>
              <w:spacing w:after="0" w:line="312" w:lineRule="auto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9A0F77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Tổng: Số câu:</w:t>
            </w:r>
          </w:p>
          <w:p w:rsidR="009A0F77" w:rsidRPr="009A0F77" w:rsidRDefault="009A0F77" w:rsidP="009A0F77">
            <w:pPr>
              <w:spacing w:after="0" w:line="312" w:lineRule="auto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9A0F77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Số điểm:  Tỷ lệ%</w:t>
            </w:r>
          </w:p>
        </w:tc>
        <w:tc>
          <w:tcPr>
            <w:tcW w:w="1980" w:type="dxa"/>
            <w:gridSpan w:val="2"/>
            <w:shd w:val="clear" w:color="auto" w:fill="auto"/>
          </w:tcPr>
          <w:p w:rsidR="009A0F77" w:rsidRPr="00876FA0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3</w:t>
            </w:r>
          </w:p>
          <w:p w:rsidR="009A0F77" w:rsidRPr="00AD677D" w:rsidRDefault="009A0F77" w:rsidP="0012328F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>1,</w:t>
            </w:r>
            <w:r w:rsidR="0012328F">
              <w:rPr>
                <w:rFonts w:ascii="Times New Roman" w:hAnsi="Times New Roman"/>
                <w:sz w:val="24"/>
                <w:szCs w:val="24"/>
                <w:lang w:val="nl-NL"/>
              </w:rPr>
              <w:t>0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</w:t>
            </w:r>
            <w:r w:rsidR="0012328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   10</w:t>
            </w: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>%</w:t>
            </w:r>
          </w:p>
        </w:tc>
        <w:tc>
          <w:tcPr>
            <w:tcW w:w="2070" w:type="dxa"/>
            <w:shd w:val="clear" w:color="auto" w:fill="auto"/>
          </w:tcPr>
          <w:p w:rsidR="009A0F77" w:rsidRDefault="006611AE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 w:rsidR="009A0F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             </w:t>
            </w:r>
          </w:p>
          <w:p w:rsidR="009A0F77" w:rsidRPr="00876FA0" w:rsidRDefault="0012328F" w:rsidP="005020AD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5</w:t>
            </w:r>
            <w:r w:rsidR="009A0F77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</w:t>
            </w:r>
            <w:r w:rsidR="005020AD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45</w:t>
            </w:r>
            <w:r w:rsidR="009A0F77" w:rsidRPr="00AD677D">
              <w:rPr>
                <w:rFonts w:ascii="Times New Roman" w:hAnsi="Times New Roman"/>
                <w:sz w:val="24"/>
                <w:szCs w:val="24"/>
                <w:lang w:val="nl-NL"/>
              </w:rPr>
              <w:t>%</w:t>
            </w:r>
          </w:p>
        </w:tc>
        <w:tc>
          <w:tcPr>
            <w:tcW w:w="1620" w:type="dxa"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>3</w:t>
            </w:r>
          </w:p>
          <w:p w:rsidR="009A0F77" w:rsidRPr="00AD677D" w:rsidRDefault="009A0F77" w:rsidP="004C4819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3,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5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    3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5</w:t>
            </w: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>%</w:t>
            </w:r>
          </w:p>
        </w:tc>
        <w:tc>
          <w:tcPr>
            <w:tcW w:w="1620" w:type="dxa"/>
            <w:shd w:val="clear" w:color="auto" w:fill="auto"/>
          </w:tcPr>
          <w:p w:rsidR="009A0F77" w:rsidRPr="006C4AA3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</w:p>
          <w:p w:rsidR="009A0F77" w:rsidRPr="00AD677D" w:rsidRDefault="009A0F77" w:rsidP="004C4819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1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,0           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1</w:t>
            </w: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>0%</w:t>
            </w:r>
          </w:p>
        </w:tc>
        <w:tc>
          <w:tcPr>
            <w:tcW w:w="1646" w:type="dxa"/>
            <w:gridSpan w:val="2"/>
            <w:shd w:val="clear" w:color="auto" w:fill="auto"/>
          </w:tcPr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>1</w:t>
            </w:r>
            <w:r w:rsidR="006611AE">
              <w:rPr>
                <w:rFonts w:ascii="Times New Roman" w:hAnsi="Times New Roman"/>
                <w:sz w:val="24"/>
                <w:szCs w:val="24"/>
                <w:lang w:val="nl-NL"/>
              </w:rPr>
              <w:t>5</w:t>
            </w:r>
          </w:p>
          <w:p w:rsidR="009A0F77" w:rsidRPr="00AD677D" w:rsidRDefault="009A0F77" w:rsidP="009A0F77">
            <w:pPr>
              <w:spacing w:after="0" w:line="312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10    </w:t>
            </w:r>
            <w:r w:rsidR="004C4819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</w:t>
            </w:r>
            <w:r w:rsidRPr="00AD677D">
              <w:rPr>
                <w:rFonts w:ascii="Times New Roman" w:hAnsi="Times New Roman"/>
                <w:sz w:val="24"/>
                <w:szCs w:val="24"/>
                <w:lang w:val="nl-NL"/>
              </w:rPr>
              <w:t>100%</w:t>
            </w:r>
          </w:p>
        </w:tc>
      </w:tr>
    </w:tbl>
    <w:p w:rsidR="00D279B0" w:rsidRDefault="00D279B0"/>
    <w:p w:rsidR="009A0F77" w:rsidRDefault="009A0F77"/>
    <w:p w:rsidR="009A0F77" w:rsidRDefault="009A0F77"/>
    <w:tbl>
      <w:tblPr>
        <w:tblW w:w="10750" w:type="dxa"/>
        <w:jc w:val="center"/>
        <w:tblInd w:w="-482" w:type="dxa"/>
        <w:tblLook w:val="04A0" w:firstRow="1" w:lastRow="0" w:firstColumn="1" w:lastColumn="0" w:noHBand="0" w:noVBand="1"/>
      </w:tblPr>
      <w:tblGrid>
        <w:gridCol w:w="4753"/>
        <w:gridCol w:w="5997"/>
      </w:tblGrid>
      <w:tr w:rsidR="00D61195" w:rsidRPr="004214C8" w:rsidTr="001C1ED9">
        <w:trPr>
          <w:trHeight w:val="1061"/>
          <w:jc w:val="center"/>
        </w:trPr>
        <w:tc>
          <w:tcPr>
            <w:tcW w:w="4753" w:type="dxa"/>
            <w:shd w:val="clear" w:color="auto" w:fill="auto"/>
          </w:tcPr>
          <w:p w:rsidR="00D61195" w:rsidRPr="00A62DDC" w:rsidRDefault="00A62DDC" w:rsidP="001C1ED9">
            <w:pPr>
              <w:spacing w:before="20" w:after="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A62DDC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>PHÒNG GD&amp;ĐT</w:t>
            </w:r>
            <w:r w:rsidR="00D61195" w:rsidRPr="00A62DDC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HUYỆN GIA LÂM</w:t>
            </w:r>
          </w:p>
          <w:p w:rsidR="00D61195" w:rsidRPr="00560EFC" w:rsidRDefault="00D61195" w:rsidP="001C1ED9">
            <w:pPr>
              <w:spacing w:before="20" w:after="2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A62DDC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TRƯỜNG THCS KIM LAN</w:t>
            </w:r>
          </w:p>
          <w:p w:rsidR="00D61195" w:rsidRPr="00560EFC" w:rsidRDefault="00D61195" w:rsidP="001C1ED9">
            <w:pPr>
              <w:spacing w:before="20" w:after="2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nl-NL"/>
              </w:rPr>
            </w:pPr>
          </w:p>
        </w:tc>
        <w:tc>
          <w:tcPr>
            <w:tcW w:w="5997" w:type="dxa"/>
            <w:shd w:val="clear" w:color="auto" w:fill="auto"/>
          </w:tcPr>
          <w:p w:rsidR="00D61195" w:rsidRDefault="00D61195" w:rsidP="001C1ED9">
            <w:pPr>
              <w:spacing w:before="20" w:after="2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560EF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ĐỀ </w:t>
            </w:r>
            <w:r w:rsidR="00B62C9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THI TUYỂN SINH </w:t>
            </w:r>
            <w:r w:rsidR="00A62DD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LỚP 10 </w:t>
            </w:r>
            <w:r w:rsidR="00B62C9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MÔN TOÁN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 </w:t>
            </w:r>
          </w:p>
          <w:p w:rsidR="00D61195" w:rsidRPr="00560EFC" w:rsidRDefault="00D61195" w:rsidP="001C1ED9">
            <w:pPr>
              <w:spacing w:before="20" w:after="2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560EF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NĂM HỌ</w:t>
            </w:r>
            <w:r w:rsidR="00C54547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C 2020</w:t>
            </w:r>
            <w:r w:rsidR="00B62C9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 – 202</w:t>
            </w:r>
            <w:r w:rsidR="00C54547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1</w:t>
            </w:r>
            <w:r w:rsidRPr="00560EF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.</w:t>
            </w:r>
          </w:p>
          <w:p w:rsidR="00D61195" w:rsidRPr="00586812" w:rsidRDefault="00D61195" w:rsidP="001C1ED9">
            <w:pPr>
              <w:spacing w:before="20" w:after="2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586812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Thời gian làm bài 120 phút</w:t>
            </w:r>
          </w:p>
        </w:tc>
      </w:tr>
    </w:tbl>
    <w:p w:rsidR="00D61195" w:rsidRDefault="00D61195" w:rsidP="00A40BC5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8119EB">
        <w:rPr>
          <w:rFonts w:ascii="Times New Roman" w:hAnsi="Times New Roman" w:cs="Times New Roman"/>
          <w:b/>
          <w:sz w:val="28"/>
          <w:szCs w:val="28"/>
        </w:rPr>
        <w:t>Câu 1 (2</w:t>
      </w:r>
      <w:proofErr w:type="gramStart"/>
      <w:r w:rsidRPr="008119EB">
        <w:rPr>
          <w:rFonts w:ascii="Times New Roman" w:hAnsi="Times New Roman" w:cs="Times New Roman"/>
          <w:b/>
          <w:sz w:val="28"/>
          <w:szCs w:val="28"/>
        </w:rPr>
        <w:t>,0</w:t>
      </w:r>
      <w:proofErr w:type="gramEnd"/>
      <w:r w:rsidRPr="008119EB">
        <w:rPr>
          <w:rFonts w:ascii="Times New Roman" w:hAnsi="Times New Roman" w:cs="Times New Roman"/>
          <w:b/>
          <w:sz w:val="28"/>
          <w:szCs w:val="28"/>
        </w:rPr>
        <w:t xml:space="preserve"> điểm)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C7E40">
        <w:rPr>
          <w:rFonts w:ascii="Times New Roman" w:hAnsi="Times New Roman" w:cs="Times New Roman"/>
          <w:sz w:val="28"/>
          <w:szCs w:val="28"/>
        </w:rPr>
        <w:t>Cho hai biểu thứ</w:t>
      </w:r>
      <w:r>
        <w:rPr>
          <w:rFonts w:ascii="Times New Roman" w:hAnsi="Times New Roman" w:cs="Times New Roman"/>
          <w:sz w:val="28"/>
          <w:szCs w:val="28"/>
        </w:rPr>
        <w:t>c:</w:t>
      </w:r>
      <w:r w:rsidR="00B33EA7" w:rsidRPr="004C7E40">
        <w:rPr>
          <w:position w:val="-28"/>
        </w:rPr>
        <w:object w:dxaOrig="11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3pt" o:ole="">
            <v:imagedata r:id="rId6" o:title=""/>
          </v:shape>
          <o:OLEObject Type="Embed" ProgID="Equation.DSMT4" ShapeID="_x0000_i1025" DrawAspect="Content" ObjectID="_1642417025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và </w:t>
      </w:r>
      <w:r w:rsidR="00B33EA7" w:rsidRPr="00B33EA7">
        <w:rPr>
          <w:rFonts w:ascii="Times New Roman" w:hAnsi="Times New Roman" w:cs="Times New Roman"/>
          <w:position w:val="-34"/>
          <w:sz w:val="28"/>
          <w:szCs w:val="28"/>
        </w:rPr>
        <w:object w:dxaOrig="3040" w:dyaOrig="800">
          <v:shape id="_x0000_i1026" type="#_x0000_t75" style="width:152.25pt;height:39.75pt" o:ole="">
            <v:imagedata r:id="rId8" o:title=""/>
          </v:shape>
          <o:OLEObject Type="Embed" ProgID="Equation.DSMT4" ShapeID="_x0000_i1026" DrawAspect="Content" ObjectID="_1642417026" r:id="rId9"/>
        </w:object>
      </w:r>
      <w:r>
        <w:rPr>
          <w:rFonts w:ascii="Times New Roman" w:hAnsi="Times New Roman" w:cs="Times New Roman"/>
          <w:sz w:val="28"/>
          <w:szCs w:val="28"/>
        </w:rPr>
        <w:t>vớ</w:t>
      </w:r>
      <w:r w:rsidR="00B33EA7">
        <w:rPr>
          <w:rFonts w:ascii="Times New Roman" w:hAnsi="Times New Roman" w:cs="Times New Roman"/>
          <w:sz w:val="28"/>
          <w:szCs w:val="28"/>
        </w:rPr>
        <w:t>i x≥</w:t>
      </w:r>
      <w:r>
        <w:rPr>
          <w:rFonts w:ascii="Times New Roman" w:hAnsi="Times New Roman" w:cs="Times New Roman"/>
          <w:sz w:val="28"/>
          <w:szCs w:val="28"/>
        </w:rPr>
        <w:t>0; x</w:t>
      </w:r>
      <w:r>
        <w:rPr>
          <w:rFonts w:ascii="Times New Roman" w:hAnsi="Times New Roman" w:cs="Times New Roman"/>
          <w:sz w:val="28"/>
          <w:szCs w:val="28"/>
        </w:rPr>
        <w:sym w:font="Symbol" w:char="F0B9"/>
      </w:r>
      <w:r w:rsidR="00B33EA7">
        <w:rPr>
          <w:rFonts w:ascii="Times New Roman" w:hAnsi="Times New Roman" w:cs="Times New Roman"/>
          <w:sz w:val="28"/>
          <w:szCs w:val="28"/>
        </w:rPr>
        <w:t>9; x</w:t>
      </w:r>
      <w:r w:rsidR="00B33EA7">
        <w:rPr>
          <w:rFonts w:ascii="Times New Roman" w:hAnsi="Times New Roman" w:cs="Times New Roman"/>
          <w:sz w:val="28"/>
          <w:szCs w:val="28"/>
        </w:rPr>
        <w:sym w:font="Symbol" w:char="F0B9"/>
      </w:r>
      <w:r w:rsidR="00B33EA7">
        <w:rPr>
          <w:rFonts w:ascii="Times New Roman" w:hAnsi="Times New Roman" w:cs="Times New Roman"/>
          <w:sz w:val="28"/>
          <w:szCs w:val="28"/>
        </w:rPr>
        <w:t>1</w:t>
      </w:r>
    </w:p>
    <w:p w:rsidR="00D61195" w:rsidRPr="005A20EC" w:rsidRDefault="00D61195" w:rsidP="00A40BC5">
      <w:pPr>
        <w:pStyle w:val="ListParagraph"/>
        <w:numPr>
          <w:ilvl w:val="0"/>
          <w:numId w:val="1"/>
        </w:num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5A20EC">
        <w:rPr>
          <w:rFonts w:ascii="Times New Roman" w:hAnsi="Times New Roman" w:cs="Times New Roman"/>
          <w:sz w:val="28"/>
          <w:szCs w:val="28"/>
        </w:rPr>
        <w:t>Tính giá trị biểu thức</w:t>
      </w:r>
      <w:r>
        <w:rPr>
          <w:rFonts w:ascii="Times New Roman" w:hAnsi="Times New Roman" w:cs="Times New Roman"/>
          <w:sz w:val="28"/>
          <w:szCs w:val="28"/>
        </w:rPr>
        <w:t xml:space="preserve"> A</w:t>
      </w:r>
      <w:r w:rsidRPr="005A20EC">
        <w:rPr>
          <w:rFonts w:ascii="Times New Roman" w:hAnsi="Times New Roman" w:cs="Times New Roman"/>
          <w:sz w:val="28"/>
          <w:szCs w:val="28"/>
        </w:rPr>
        <w:t xml:space="preserve"> khi x =</w:t>
      </w:r>
      <w:r>
        <w:rPr>
          <w:rFonts w:ascii="Times New Roman" w:hAnsi="Times New Roman" w:cs="Times New Roman"/>
          <w:sz w:val="28"/>
          <w:szCs w:val="28"/>
        </w:rPr>
        <w:t xml:space="preserve"> 9</w:t>
      </w:r>
      <w:r w:rsidRPr="005A20EC">
        <w:rPr>
          <w:rFonts w:ascii="Times New Roman" w:hAnsi="Times New Roman" w:cs="Times New Roman"/>
          <w:sz w:val="28"/>
          <w:szCs w:val="28"/>
        </w:rPr>
        <w:t>.</w:t>
      </w:r>
    </w:p>
    <w:p w:rsidR="00D61195" w:rsidRPr="004C7E40" w:rsidRDefault="00D61195" w:rsidP="00A40BC5">
      <w:pPr>
        <w:pStyle w:val="ListParagraph"/>
        <w:numPr>
          <w:ilvl w:val="0"/>
          <w:numId w:val="1"/>
        </w:num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rằng  </w:t>
      </w:r>
      <w:r w:rsidR="00C84A48" w:rsidRPr="00840552">
        <w:rPr>
          <w:rFonts w:ascii="Times New Roman" w:hAnsi="Times New Roman" w:cs="Times New Roman"/>
          <w:position w:val="-28"/>
          <w:sz w:val="28"/>
          <w:szCs w:val="28"/>
        </w:rPr>
        <w:object w:dxaOrig="1140" w:dyaOrig="660">
          <v:shape id="_x0000_i1027" type="#_x0000_t75" style="width:57pt;height:33pt" o:ole="">
            <v:imagedata r:id="rId10" o:title=""/>
          </v:shape>
          <o:OLEObject Type="Embed" ProgID="Equation.DSMT4" ShapeID="_x0000_i1027" DrawAspect="Content" ObjectID="_1642417027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A20EC">
        <w:rPr>
          <w:rFonts w:ascii="Times New Roman" w:hAnsi="Times New Roman" w:cs="Times New Roman"/>
          <w:position w:val="-4"/>
          <w:sz w:val="28"/>
          <w:szCs w:val="28"/>
        </w:rPr>
        <w:object w:dxaOrig="1440" w:dyaOrig="313">
          <v:shape id="_x0000_i1028" type="#_x0000_t75" style="width:1in;height:15.75pt" o:ole="">
            <v:imagedata r:id="rId12" o:title=""/>
          </v:shape>
          <o:OLEObject Type="Embed" ProgID="Equation.DSMT4" ShapeID="_x0000_i1028" DrawAspect="Content" ObjectID="_1642417028" r:id="rId13"/>
        </w:object>
      </w:r>
      <w:r w:rsidRPr="004C7E4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61195" w:rsidRPr="004C7E40" w:rsidRDefault="00D61195" w:rsidP="00A40BC5">
      <w:pPr>
        <w:pStyle w:val="ListParagraph"/>
        <w:numPr>
          <w:ilvl w:val="0"/>
          <w:numId w:val="1"/>
        </w:num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x để biểu thức</w:t>
      </w:r>
      <w:r w:rsidR="00B112DB">
        <w:rPr>
          <w:rFonts w:ascii="Times New Roman" w:hAnsi="Times New Roman" w:cs="Times New Roman"/>
          <w:sz w:val="28"/>
          <w:szCs w:val="28"/>
        </w:rPr>
        <w:t xml:space="preserve"> P= A+B</w:t>
      </w:r>
      <w:r>
        <w:rPr>
          <w:rFonts w:ascii="Times New Roman" w:hAnsi="Times New Roman" w:cs="Times New Roman"/>
          <w:sz w:val="28"/>
          <w:szCs w:val="28"/>
        </w:rPr>
        <w:t xml:space="preserve"> đạt giá trị nhỏ nhất. </w:t>
      </w:r>
    </w:p>
    <w:p w:rsidR="00D61195" w:rsidRPr="008119EB" w:rsidRDefault="00D61195" w:rsidP="00A40BC5">
      <w:pPr>
        <w:spacing w:before="120" w:after="12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119EB">
        <w:rPr>
          <w:rFonts w:ascii="Times New Roman" w:hAnsi="Times New Roman" w:cs="Times New Roman"/>
          <w:b/>
          <w:sz w:val="28"/>
          <w:szCs w:val="28"/>
        </w:rPr>
        <w:t>Câu 2 (2</w:t>
      </w:r>
      <w:proofErr w:type="gramStart"/>
      <w:r w:rsidRPr="008119EB">
        <w:rPr>
          <w:rFonts w:ascii="Times New Roman" w:hAnsi="Times New Roman" w:cs="Times New Roman"/>
          <w:b/>
          <w:sz w:val="28"/>
          <w:szCs w:val="28"/>
        </w:rPr>
        <w:t>,0</w:t>
      </w:r>
      <w:proofErr w:type="gramEnd"/>
      <w:r w:rsidRPr="008119EB">
        <w:rPr>
          <w:rFonts w:ascii="Times New Roman" w:hAnsi="Times New Roman" w:cs="Times New Roman"/>
          <w:b/>
          <w:sz w:val="28"/>
          <w:szCs w:val="28"/>
        </w:rPr>
        <w:t xml:space="preserve"> điểm)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23631">
        <w:rPr>
          <w:rFonts w:ascii="Times New Roman" w:hAnsi="Times New Roman" w:cs="Times New Roman"/>
          <w:i/>
          <w:sz w:val="28"/>
          <w:szCs w:val="28"/>
        </w:rPr>
        <w:t>Giải bài toán bằng cách lập phương trình (hệ phương trình</w:t>
      </w:r>
      <w:r>
        <w:rPr>
          <w:rFonts w:ascii="Times New Roman" w:hAnsi="Times New Roman" w:cs="Times New Roman"/>
          <w:i/>
          <w:sz w:val="28"/>
          <w:szCs w:val="28"/>
        </w:rPr>
        <w:t>):</w:t>
      </w:r>
    </w:p>
    <w:p w:rsidR="00D61E2E" w:rsidRPr="00D61E2E" w:rsidRDefault="00D61E2E" w:rsidP="00A40BC5">
      <w:pPr>
        <w:spacing w:before="120" w:after="120" w:line="240" w:lineRule="auto"/>
        <w:ind w:firstLine="720"/>
        <w:contextualSpacing/>
        <w:rPr>
          <w:rFonts w:ascii="Times New Roman" w:hAnsi="Times New Roman"/>
          <w:sz w:val="28"/>
          <w:szCs w:val="28"/>
          <w:lang w:val="nl-NL"/>
        </w:rPr>
      </w:pPr>
      <w:r w:rsidRPr="00D61E2E">
        <w:rPr>
          <w:rFonts w:ascii="Times New Roman" w:hAnsi="Times New Roman"/>
          <w:sz w:val="28"/>
          <w:szCs w:val="28"/>
          <w:lang w:val="nl-NL"/>
        </w:rPr>
        <w:t>Hai người thợ cùng sơn cửa cho một ngôi nhà thì 2 ngày xong việc. Nếu người thứ nhất làm trong 4 ngày rồi nghỉ người thứ hai làm tiếp trong 1 ngày nữa thì xong việc. Hỏi mỗi người làm một mình thì bao lâu xong công việc?</w:t>
      </w:r>
    </w:p>
    <w:p w:rsidR="00D61195" w:rsidRPr="004214C8" w:rsidRDefault="00D61195" w:rsidP="00A40BC5">
      <w:pPr>
        <w:spacing w:before="120" w:after="120" w:line="24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4214C8">
        <w:rPr>
          <w:rFonts w:ascii="Times New Roman" w:hAnsi="Times New Roman" w:cs="Times New Roman"/>
          <w:b/>
          <w:sz w:val="28"/>
          <w:szCs w:val="28"/>
          <w:lang w:val="nl-NL"/>
        </w:rPr>
        <w:t>Câu 3 (2,0 điểm)</w:t>
      </w:r>
    </w:p>
    <w:p w:rsidR="00EA3138" w:rsidRPr="004214C8" w:rsidRDefault="00EA3138" w:rsidP="00A40BC5">
      <w:pPr>
        <w:spacing w:before="120" w:after="12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214C8">
        <w:rPr>
          <w:rFonts w:ascii="Times New Roman" w:hAnsi="Times New Roman" w:cs="Times New Roman"/>
          <w:sz w:val="28"/>
          <w:szCs w:val="28"/>
          <w:lang w:val="nl-NL"/>
        </w:rPr>
        <w:t xml:space="preserve">1) Giải hệ phương trình sau: </w:t>
      </w:r>
      <w:r w:rsidRPr="00B66773">
        <w:rPr>
          <w:rFonts w:ascii="Times New Roman" w:hAnsi="Times New Roman" w:cs="Times New Roman"/>
          <w:position w:val="-38"/>
          <w:sz w:val="28"/>
          <w:szCs w:val="28"/>
        </w:rPr>
        <w:object w:dxaOrig="2040" w:dyaOrig="880">
          <v:shape id="_x0000_i1029" type="#_x0000_t75" style="width:102pt;height:44.25pt" o:ole="">
            <v:imagedata r:id="rId14" o:title=""/>
          </v:shape>
          <o:OLEObject Type="Embed" ProgID="Equation.3" ShapeID="_x0000_i1029" DrawAspect="Content" ObjectID="_1642417029" r:id="rId15"/>
        </w:object>
      </w:r>
    </w:p>
    <w:p w:rsidR="00EA3138" w:rsidRPr="004214C8" w:rsidRDefault="00EA3138" w:rsidP="00A40BC5">
      <w:pPr>
        <w:spacing w:before="120" w:after="12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214C8">
        <w:rPr>
          <w:rFonts w:ascii="Times New Roman" w:hAnsi="Times New Roman" w:cs="Times New Roman"/>
          <w:sz w:val="28"/>
          <w:szCs w:val="28"/>
          <w:lang w:val="nl-NL"/>
        </w:rPr>
        <w:t>2) Cho parabol (P) có phương trình y = x</w:t>
      </w:r>
      <w:r w:rsidRPr="004214C8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4214C8">
        <w:rPr>
          <w:rFonts w:ascii="Times New Roman" w:hAnsi="Times New Roman" w:cs="Times New Roman"/>
          <w:sz w:val="28"/>
          <w:szCs w:val="28"/>
          <w:lang w:val="nl-NL"/>
        </w:rPr>
        <w:t xml:space="preserve"> và đường thẳng (d): y = 2mx - m</w:t>
      </w:r>
      <w:r w:rsidRPr="004214C8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4214C8">
        <w:rPr>
          <w:rFonts w:ascii="Times New Roman" w:hAnsi="Times New Roman" w:cs="Times New Roman"/>
          <w:sz w:val="28"/>
          <w:szCs w:val="28"/>
          <w:lang w:val="nl-NL"/>
        </w:rPr>
        <w:t xml:space="preserve"> + 1</w:t>
      </w:r>
    </w:p>
    <w:p w:rsidR="00EA3138" w:rsidRPr="004214C8" w:rsidRDefault="00EA3138" w:rsidP="00A40BC5">
      <w:pPr>
        <w:spacing w:before="120" w:after="12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214C8">
        <w:rPr>
          <w:rFonts w:ascii="Times New Roman" w:hAnsi="Times New Roman" w:cs="Times New Roman"/>
          <w:sz w:val="28"/>
          <w:szCs w:val="28"/>
          <w:lang w:val="nl-NL"/>
        </w:rPr>
        <w:t xml:space="preserve">a) Với m = 2, tìm </w:t>
      </w:r>
      <w:r w:rsidR="008C7282" w:rsidRPr="004214C8">
        <w:rPr>
          <w:rFonts w:ascii="Times New Roman" w:hAnsi="Times New Roman" w:cs="Times New Roman"/>
          <w:sz w:val="28"/>
          <w:szCs w:val="28"/>
          <w:lang w:val="nl-NL"/>
        </w:rPr>
        <w:t xml:space="preserve">tọa độ </w:t>
      </w:r>
      <w:r w:rsidRPr="004214C8">
        <w:rPr>
          <w:rFonts w:ascii="Times New Roman" w:hAnsi="Times New Roman" w:cs="Times New Roman"/>
          <w:sz w:val="28"/>
          <w:szCs w:val="28"/>
          <w:lang w:val="nl-NL"/>
        </w:rPr>
        <w:t>giao điểm của (d) và (P).</w:t>
      </w:r>
    </w:p>
    <w:p w:rsidR="00EA3138" w:rsidRPr="00B66773" w:rsidRDefault="00EA3138" w:rsidP="00A40BC5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B66773">
        <w:rPr>
          <w:rFonts w:ascii="Times New Roman" w:hAnsi="Times New Roman" w:cs="Times New Roman"/>
          <w:sz w:val="28"/>
          <w:szCs w:val="28"/>
        </w:rPr>
        <w:t>b) Tìm m để (d) cắt (P) tại hai điểm phân biệt có hoành độ x</w:t>
      </w:r>
      <w:r w:rsidRPr="00B6677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66773">
        <w:rPr>
          <w:rFonts w:ascii="Times New Roman" w:hAnsi="Times New Roman" w:cs="Times New Roman"/>
          <w:sz w:val="28"/>
          <w:szCs w:val="28"/>
        </w:rPr>
        <w:t>, x</w:t>
      </w:r>
      <w:r w:rsidRPr="00B6677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66773">
        <w:rPr>
          <w:rFonts w:ascii="Times New Roman" w:hAnsi="Times New Roman" w:cs="Times New Roman"/>
          <w:sz w:val="28"/>
          <w:szCs w:val="28"/>
        </w:rPr>
        <w:t xml:space="preserve"> thỏa mãn:</w:t>
      </w:r>
      <w:r w:rsidRPr="00B66773">
        <w:rPr>
          <w:rFonts w:ascii="Times New Roman" w:hAnsi="Times New Roman" w:cs="Times New Roman"/>
          <w:position w:val="-30"/>
          <w:sz w:val="28"/>
          <w:szCs w:val="28"/>
        </w:rPr>
        <w:object w:dxaOrig="1180" w:dyaOrig="680">
          <v:shape id="_x0000_i1030" type="#_x0000_t75" style="width:59.25pt;height:33.75pt" o:ole="">
            <v:imagedata r:id="rId16" o:title=""/>
          </v:shape>
          <o:OLEObject Type="Embed" ProgID="Equation.3" ShapeID="_x0000_i1030" DrawAspect="Content" ObjectID="_1642417030" r:id="rId17"/>
        </w:object>
      </w:r>
    </w:p>
    <w:p w:rsidR="00EB6084" w:rsidRPr="00EB6084" w:rsidRDefault="00EB6084" w:rsidP="00A40BC5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3</w:t>
      </w:r>
      <w:r w:rsidRPr="00EB6084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Một mặt phẳng chứa trục HH’ củ</w:t>
      </w:r>
      <w:r w:rsidR="00C54547">
        <w:rPr>
          <w:rFonts w:ascii="Times New Roman" w:hAnsi="Times New Roman" w:cs="Times New Roman"/>
          <w:sz w:val="28"/>
          <w:szCs w:val="28"/>
        </w:rPr>
        <w:t xml:space="preserve">a một </w:t>
      </w:r>
      <w:r>
        <w:rPr>
          <w:rFonts w:ascii="Times New Roman" w:hAnsi="Times New Roman" w:cs="Times New Roman"/>
          <w:sz w:val="28"/>
          <w:szCs w:val="28"/>
        </w:rPr>
        <w:t>hình trụ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Phần mặt phẳng nằm trong hình trụ là một hình chữ nhật có chiều dài 6cm, chiều rộ</w:t>
      </w:r>
      <w:r w:rsidR="00C54547">
        <w:rPr>
          <w:rFonts w:ascii="Times New Roman" w:hAnsi="Times New Roman" w:cs="Times New Roman"/>
          <w:sz w:val="28"/>
          <w:szCs w:val="28"/>
        </w:rPr>
        <w:t>ng 5</w:t>
      </w:r>
      <w:r>
        <w:rPr>
          <w:rFonts w:ascii="Times New Roman" w:hAnsi="Times New Roman" w:cs="Times New Roman"/>
          <w:sz w:val="28"/>
          <w:szCs w:val="28"/>
        </w:rPr>
        <w:t>cm. Tính diện tích xung quanh và thể tích hình trụ đó.</w:t>
      </w:r>
    </w:p>
    <w:p w:rsidR="00D61195" w:rsidRPr="004214C8" w:rsidRDefault="00D61195" w:rsidP="00A40BC5">
      <w:pPr>
        <w:spacing w:before="120" w:after="120" w:line="240" w:lineRule="auto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4214C8">
        <w:rPr>
          <w:rFonts w:ascii="Times New Roman" w:hAnsi="Times New Roman" w:cs="Times New Roman"/>
          <w:b/>
          <w:sz w:val="28"/>
          <w:szCs w:val="28"/>
          <w:lang w:val="pt-BR"/>
        </w:rPr>
        <w:t>Câu 4 (3,5 điểm)</w:t>
      </w:r>
    </w:p>
    <w:p w:rsidR="001E1674" w:rsidRPr="001E1674" w:rsidRDefault="001E1674" w:rsidP="00A40BC5">
      <w:pPr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 w:rsidRPr="004214C8">
        <w:rPr>
          <w:rFonts w:ascii="Times New Roman" w:hAnsi="Times New Roman"/>
          <w:sz w:val="28"/>
          <w:szCs w:val="28"/>
          <w:lang w:val="pt-BR"/>
        </w:rPr>
        <w:t xml:space="preserve">Cho đường tròn (O; R) có dây AB &lt; 2R cố định. Trên tia đối của tia BA lấy điểm C bất kỳ. Kẻ tiếp tuyến CM, CN ( M, N là tiếp điểm). </w:t>
      </w:r>
      <w:proofErr w:type="gramStart"/>
      <w:r w:rsidRPr="001E1674">
        <w:rPr>
          <w:rFonts w:ascii="Times New Roman" w:hAnsi="Times New Roman"/>
          <w:sz w:val="28"/>
          <w:szCs w:val="28"/>
        </w:rPr>
        <w:t>Gọi I là trung điểm của AB.</w:t>
      </w:r>
      <w:proofErr w:type="gramEnd"/>
    </w:p>
    <w:p w:rsidR="001E1674" w:rsidRPr="001E1674" w:rsidRDefault="001E1674" w:rsidP="00A40BC5">
      <w:pPr>
        <w:numPr>
          <w:ilvl w:val="0"/>
          <w:numId w:val="2"/>
        </w:numPr>
        <w:spacing w:before="120" w:after="120" w:line="240" w:lineRule="auto"/>
        <w:ind w:left="567"/>
        <w:jc w:val="both"/>
        <w:rPr>
          <w:rFonts w:ascii="Times New Roman" w:hAnsi="Times New Roman"/>
          <w:b/>
          <w:sz w:val="28"/>
          <w:szCs w:val="28"/>
        </w:rPr>
      </w:pPr>
      <w:r w:rsidRPr="001E1674">
        <w:rPr>
          <w:rFonts w:ascii="Times New Roman" w:hAnsi="Times New Roman"/>
          <w:sz w:val="28"/>
          <w:szCs w:val="28"/>
        </w:rPr>
        <w:t>Chứng minh rằ</w:t>
      </w:r>
      <w:r w:rsidR="00876D3D">
        <w:rPr>
          <w:rFonts w:ascii="Times New Roman" w:hAnsi="Times New Roman"/>
          <w:sz w:val="28"/>
          <w:szCs w:val="28"/>
        </w:rPr>
        <w:t>ng</w:t>
      </w:r>
      <w:r w:rsidRPr="001E1674">
        <w:rPr>
          <w:rFonts w:ascii="Times New Roman" w:hAnsi="Times New Roman"/>
          <w:sz w:val="28"/>
          <w:szCs w:val="28"/>
        </w:rPr>
        <w:t xml:space="preserve"> O, I, M, C cùng thuộc một đường tròn.</w:t>
      </w:r>
    </w:p>
    <w:p w:rsidR="001E1674" w:rsidRPr="001E1674" w:rsidRDefault="001E1674" w:rsidP="00A40BC5">
      <w:pPr>
        <w:numPr>
          <w:ilvl w:val="0"/>
          <w:numId w:val="2"/>
        </w:numPr>
        <w:spacing w:before="120" w:after="120" w:line="240" w:lineRule="auto"/>
        <w:ind w:left="567"/>
        <w:jc w:val="both"/>
        <w:rPr>
          <w:rFonts w:ascii="Times New Roman" w:hAnsi="Times New Roman"/>
          <w:b/>
          <w:sz w:val="28"/>
          <w:szCs w:val="28"/>
        </w:rPr>
      </w:pPr>
      <w:r w:rsidRPr="001E1674">
        <w:rPr>
          <w:rFonts w:ascii="Times New Roman" w:hAnsi="Times New Roman"/>
          <w:sz w:val="28"/>
          <w:szCs w:val="28"/>
        </w:rPr>
        <w:t xml:space="preserve">Chứng minh </w:t>
      </w:r>
      <w:proofErr w:type="gramStart"/>
      <w:r w:rsidRPr="001E1674">
        <w:rPr>
          <w:rFonts w:ascii="Times New Roman" w:hAnsi="Times New Roman"/>
          <w:sz w:val="28"/>
          <w:szCs w:val="28"/>
        </w:rPr>
        <w:t>rằ</w:t>
      </w:r>
      <w:r w:rsidR="00876D3D">
        <w:rPr>
          <w:rFonts w:ascii="Times New Roman" w:hAnsi="Times New Roman"/>
          <w:sz w:val="28"/>
          <w:szCs w:val="28"/>
        </w:rPr>
        <w:t>ng</w:t>
      </w:r>
      <w:r w:rsidRPr="001E1674">
        <w:rPr>
          <w:rFonts w:ascii="Times New Roman" w:hAnsi="Times New Roman"/>
          <w:sz w:val="28"/>
          <w:szCs w:val="28"/>
        </w:rPr>
        <w:t xml:space="preserve"> </w:t>
      </w:r>
      <w:r w:rsidRPr="001E1674">
        <w:rPr>
          <w:rFonts w:ascii="Times New Roman" w:hAnsi="Times New Roman"/>
          <w:position w:val="-6"/>
          <w:sz w:val="28"/>
          <w:szCs w:val="28"/>
        </w:rPr>
        <w:object w:dxaOrig="1520" w:dyaOrig="340">
          <v:shape id="_x0000_i1031" type="#_x0000_t75" style="width:75.75pt;height:17.25pt" o:ole="">
            <v:imagedata r:id="rId18" o:title=""/>
          </v:shape>
          <o:OLEObject Type="Embed" ProgID="Equation.DSMT4" ShapeID="_x0000_i1031" DrawAspect="Content" ObjectID="_1642417031" r:id="rId19"/>
        </w:object>
      </w:r>
      <w:r w:rsidRPr="001E1674">
        <w:rPr>
          <w:rFonts w:ascii="Times New Roman" w:hAnsi="Times New Roman"/>
          <w:sz w:val="28"/>
          <w:szCs w:val="28"/>
        </w:rPr>
        <w:t xml:space="preserve"> .</w:t>
      </w:r>
    </w:p>
    <w:p w:rsidR="001E1674" w:rsidRPr="001E1674" w:rsidRDefault="001E1674" w:rsidP="00A40BC5">
      <w:pPr>
        <w:numPr>
          <w:ilvl w:val="0"/>
          <w:numId w:val="2"/>
        </w:numPr>
        <w:spacing w:before="120" w:after="120" w:line="240" w:lineRule="auto"/>
        <w:ind w:left="567"/>
        <w:jc w:val="both"/>
        <w:rPr>
          <w:rFonts w:ascii="Times New Roman" w:hAnsi="Times New Roman"/>
          <w:b/>
          <w:sz w:val="28"/>
          <w:szCs w:val="28"/>
        </w:rPr>
      </w:pPr>
      <w:r w:rsidRPr="001E1674">
        <w:rPr>
          <w:rFonts w:ascii="Times New Roman" w:hAnsi="Times New Roman"/>
          <w:sz w:val="28"/>
          <w:szCs w:val="28"/>
        </w:rPr>
        <w:t>Chứng minh rằ</w:t>
      </w:r>
      <w:r w:rsidR="00876D3D">
        <w:rPr>
          <w:rFonts w:ascii="Times New Roman" w:hAnsi="Times New Roman"/>
          <w:sz w:val="28"/>
          <w:szCs w:val="28"/>
        </w:rPr>
        <w:t>ng</w:t>
      </w:r>
      <w:r w:rsidRPr="001E1674">
        <w:rPr>
          <w:rFonts w:ascii="Times New Roman" w:hAnsi="Times New Roman"/>
          <w:sz w:val="28"/>
          <w:szCs w:val="28"/>
        </w:rPr>
        <w:t xml:space="preserve"> tia IC là tia phân giác </w:t>
      </w:r>
      <w:proofErr w:type="gramStart"/>
      <w:r w:rsidRPr="001E1674">
        <w:rPr>
          <w:rFonts w:ascii="Times New Roman" w:hAnsi="Times New Roman"/>
          <w:sz w:val="28"/>
          <w:szCs w:val="28"/>
        </w:rPr>
        <w:t xml:space="preserve">góc </w:t>
      </w:r>
      <w:proofErr w:type="gramEnd"/>
      <w:r w:rsidRPr="001E1674">
        <w:rPr>
          <w:rFonts w:ascii="Times New Roman" w:hAnsi="Times New Roman"/>
          <w:position w:val="-6"/>
          <w:sz w:val="28"/>
          <w:szCs w:val="28"/>
        </w:rPr>
        <w:object w:dxaOrig="580" w:dyaOrig="380">
          <v:shape id="_x0000_i1032" type="#_x0000_t75" style="width:29.25pt;height:18.75pt" o:ole="">
            <v:imagedata r:id="rId20" o:title=""/>
          </v:shape>
          <o:OLEObject Type="Embed" ProgID="Equation.DSMT4" ShapeID="_x0000_i1032" DrawAspect="Content" ObjectID="_1642417032" r:id="rId21"/>
        </w:object>
      </w:r>
      <w:r w:rsidRPr="001E1674">
        <w:rPr>
          <w:rFonts w:ascii="Times New Roman" w:hAnsi="Times New Roman"/>
          <w:sz w:val="28"/>
          <w:szCs w:val="28"/>
        </w:rPr>
        <w:t>.</w:t>
      </w:r>
    </w:p>
    <w:p w:rsidR="001E1674" w:rsidRPr="001E1674" w:rsidRDefault="001E1674" w:rsidP="00A40BC5">
      <w:pPr>
        <w:numPr>
          <w:ilvl w:val="0"/>
          <w:numId w:val="2"/>
        </w:numPr>
        <w:spacing w:before="120" w:after="120" w:line="240" w:lineRule="auto"/>
        <w:ind w:left="567"/>
        <w:jc w:val="both"/>
        <w:rPr>
          <w:rFonts w:ascii="Times New Roman" w:hAnsi="Times New Roman"/>
          <w:b/>
          <w:sz w:val="28"/>
          <w:szCs w:val="28"/>
        </w:rPr>
      </w:pPr>
      <w:r w:rsidRPr="001E1674">
        <w:rPr>
          <w:rFonts w:ascii="Times New Roman" w:hAnsi="Times New Roman"/>
          <w:sz w:val="28"/>
          <w:szCs w:val="28"/>
        </w:rPr>
        <w:t xml:space="preserve">Gọi H là trung điểm của MN. Chứng minh rằng khi C di chuyển trên </w:t>
      </w:r>
      <w:proofErr w:type="gramStart"/>
      <w:r w:rsidRPr="001E1674">
        <w:rPr>
          <w:rFonts w:ascii="Times New Roman" w:hAnsi="Times New Roman"/>
          <w:sz w:val="28"/>
          <w:szCs w:val="28"/>
        </w:rPr>
        <w:t>tia</w:t>
      </w:r>
      <w:proofErr w:type="gramEnd"/>
      <w:r w:rsidRPr="001E1674">
        <w:rPr>
          <w:rFonts w:ascii="Times New Roman" w:hAnsi="Times New Roman"/>
          <w:sz w:val="28"/>
          <w:szCs w:val="28"/>
        </w:rPr>
        <w:t xml:space="preserve"> đối tia BA thì góc </w:t>
      </w:r>
      <w:r w:rsidRPr="001E1674">
        <w:rPr>
          <w:rFonts w:ascii="Times New Roman" w:hAnsi="Times New Roman"/>
          <w:position w:val="-4"/>
          <w:sz w:val="28"/>
          <w:szCs w:val="28"/>
        </w:rPr>
        <w:object w:dxaOrig="620" w:dyaOrig="360">
          <v:shape id="_x0000_i1033" type="#_x0000_t75" style="width:30.75pt;height:18pt" o:ole="">
            <v:imagedata r:id="rId22" o:title=""/>
          </v:shape>
          <o:OLEObject Type="Embed" ProgID="Equation.DSMT4" ShapeID="_x0000_i1033" DrawAspect="Content" ObjectID="_1642417033" r:id="rId23"/>
        </w:object>
      </w:r>
      <w:r w:rsidRPr="001E1674">
        <w:rPr>
          <w:rFonts w:ascii="Times New Roman" w:hAnsi="Times New Roman"/>
          <w:sz w:val="28"/>
          <w:szCs w:val="28"/>
        </w:rPr>
        <w:t xml:space="preserve"> có số đo không đổi.</w:t>
      </w:r>
    </w:p>
    <w:p w:rsidR="00B56EB8" w:rsidRPr="00B56EB8" w:rsidRDefault="00D61195" w:rsidP="00A40BC5">
      <w:pPr>
        <w:spacing w:before="120" w:after="12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5 (</w:t>
      </w:r>
      <w:r w:rsidRPr="008119EB">
        <w:rPr>
          <w:rFonts w:ascii="Times New Roman" w:hAnsi="Times New Roman" w:cs="Times New Roman"/>
          <w:b/>
          <w:sz w:val="28"/>
          <w:szCs w:val="28"/>
        </w:rPr>
        <w:t>0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,5</w:t>
      </w:r>
      <w:proofErr w:type="gramEnd"/>
      <w:r w:rsidRPr="008119EB">
        <w:rPr>
          <w:rFonts w:ascii="Times New Roman" w:hAnsi="Times New Roman" w:cs="Times New Roman"/>
          <w:b/>
          <w:sz w:val="28"/>
          <w:szCs w:val="28"/>
        </w:rPr>
        <w:t xml:space="preserve"> điểm)</w:t>
      </w:r>
      <w:r w:rsidRPr="008119EB">
        <w:rPr>
          <w:rFonts w:ascii="Times New Roman" w:hAnsi="Times New Roman" w:cs="Times New Roman"/>
          <w:sz w:val="28"/>
          <w:szCs w:val="28"/>
        </w:rPr>
        <w:tab/>
      </w:r>
      <w:r w:rsidR="00B56EB8" w:rsidRPr="00B56EB8">
        <w:rPr>
          <w:rFonts w:ascii="Times New Roman" w:hAnsi="Times New Roman"/>
          <w:sz w:val="28"/>
          <w:szCs w:val="28"/>
        </w:rPr>
        <w:t xml:space="preserve">Cho 2 số dương a, b thỏa mãn </w:t>
      </w:r>
      <w:r w:rsidR="00B56EB8" w:rsidRPr="00B56EB8">
        <w:rPr>
          <w:rFonts w:ascii="Times New Roman" w:hAnsi="Times New Roman"/>
          <w:position w:val="-24"/>
          <w:sz w:val="28"/>
          <w:szCs w:val="28"/>
        </w:rPr>
        <w:object w:dxaOrig="960" w:dyaOrig="620">
          <v:shape id="_x0000_i1034" type="#_x0000_t75" style="width:48pt;height:30.75pt" o:ole="">
            <v:imagedata r:id="rId24" o:title=""/>
          </v:shape>
          <o:OLEObject Type="Embed" ProgID="Equation.DSMT4" ShapeID="_x0000_i1034" DrawAspect="Content" ObjectID="_1642417034" r:id="rId25"/>
        </w:object>
      </w:r>
      <w:r w:rsidR="00B56EB8" w:rsidRPr="00B56EB8">
        <w:rPr>
          <w:rFonts w:ascii="Times New Roman" w:hAnsi="Times New Roman"/>
          <w:sz w:val="28"/>
          <w:szCs w:val="28"/>
        </w:rPr>
        <w:t xml:space="preserve">. </w:t>
      </w:r>
    </w:p>
    <w:p w:rsidR="00B56EB8" w:rsidRPr="00B56EB8" w:rsidRDefault="00B56EB8" w:rsidP="00B56EB8">
      <w:pPr>
        <w:spacing w:before="60" w:after="60" w:line="240" w:lineRule="auto"/>
        <w:jc w:val="both"/>
        <w:rPr>
          <w:rFonts w:ascii="Times New Roman" w:hAnsi="Times New Roman"/>
          <w:sz w:val="28"/>
          <w:szCs w:val="28"/>
        </w:rPr>
      </w:pPr>
      <w:r w:rsidRPr="00B56EB8">
        <w:rPr>
          <w:rFonts w:ascii="Times New Roman" w:hAnsi="Times New Roman"/>
          <w:sz w:val="28"/>
          <w:szCs w:val="28"/>
        </w:rPr>
        <w:t>Tìm giá trị lớn nhất của biểu thức</w:t>
      </w:r>
      <w:proofErr w:type="gramStart"/>
      <w:r w:rsidRPr="00B56EB8">
        <w:rPr>
          <w:rFonts w:ascii="Times New Roman" w:hAnsi="Times New Roman"/>
          <w:sz w:val="28"/>
          <w:szCs w:val="28"/>
        </w:rPr>
        <w:t xml:space="preserve">:   </w:t>
      </w:r>
      <w:r w:rsidRPr="00B56EB8">
        <w:rPr>
          <w:rFonts w:ascii="Times New Roman" w:hAnsi="Times New Roman"/>
          <w:position w:val="-24"/>
          <w:sz w:val="28"/>
          <w:szCs w:val="28"/>
        </w:rPr>
        <w:object w:dxaOrig="3420" w:dyaOrig="620">
          <v:shape id="_x0000_i1035" type="#_x0000_t75" style="width:171pt;height:30.75pt" o:ole="">
            <v:imagedata r:id="rId26" o:title=""/>
          </v:shape>
          <o:OLEObject Type="Embed" ProgID="Equation.DSMT4" ShapeID="_x0000_i1035" DrawAspect="Content" ObjectID="_1642417035" r:id="rId27"/>
        </w:object>
      </w:r>
      <w:r w:rsidRPr="00B56EB8">
        <w:rPr>
          <w:rFonts w:ascii="Times New Roman" w:hAnsi="Times New Roman"/>
          <w:sz w:val="28"/>
          <w:szCs w:val="28"/>
        </w:rPr>
        <w:t>.</w:t>
      </w:r>
      <w:proofErr w:type="gramEnd"/>
    </w:p>
    <w:p w:rsidR="0068190F" w:rsidRDefault="00A40BC5" w:rsidP="00A40BC5">
      <w:pPr>
        <w:tabs>
          <w:tab w:val="center" w:pos="5400"/>
          <w:tab w:val="left" w:pos="8145"/>
        </w:tabs>
        <w:spacing w:before="120" w:after="120" w:line="240" w:lineRule="auto"/>
        <w:rPr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ab/>
      </w:r>
      <w:r w:rsidR="00D61195" w:rsidRPr="00881669">
        <w:rPr>
          <w:rFonts w:ascii="Times New Roman" w:hAnsi="Times New Roman" w:cs="Times New Roman"/>
          <w:i/>
          <w:sz w:val="28"/>
          <w:szCs w:val="28"/>
        </w:rPr>
        <w:t>Cán bộ coi thi không giải thích gì thêm.</w:t>
      </w:r>
      <w:r>
        <w:rPr>
          <w:rFonts w:ascii="Times New Roman" w:hAnsi="Times New Roman" w:cs="Times New Roman"/>
          <w:i/>
          <w:sz w:val="28"/>
          <w:szCs w:val="28"/>
        </w:rPr>
        <w:tab/>
      </w:r>
    </w:p>
    <w:p w:rsidR="00D61195" w:rsidRDefault="00D61195" w:rsidP="00D61195">
      <w:pPr>
        <w:spacing w:after="0" w:line="240" w:lineRule="auto"/>
        <w:rPr>
          <w:sz w:val="28"/>
          <w:szCs w:val="28"/>
        </w:rPr>
      </w:pPr>
    </w:p>
    <w:tbl>
      <w:tblPr>
        <w:tblpPr w:leftFromText="180" w:rightFromText="180" w:vertAnchor="text" w:tblpY="1"/>
        <w:tblOverlap w:val="never"/>
        <w:tblW w:w="10816" w:type="dxa"/>
        <w:tblInd w:w="-482" w:type="dxa"/>
        <w:tblLook w:val="04A0" w:firstRow="1" w:lastRow="0" w:firstColumn="1" w:lastColumn="0" w:noHBand="0" w:noVBand="1"/>
      </w:tblPr>
      <w:tblGrid>
        <w:gridCol w:w="566"/>
        <w:gridCol w:w="990"/>
        <w:gridCol w:w="770"/>
        <w:gridCol w:w="2491"/>
        <w:gridCol w:w="5037"/>
        <w:gridCol w:w="898"/>
        <w:gridCol w:w="64"/>
      </w:tblGrid>
      <w:tr w:rsidR="00D61195" w:rsidRPr="004214C8" w:rsidTr="001C1ED9">
        <w:trPr>
          <w:gridAfter w:val="1"/>
          <w:wAfter w:w="64" w:type="dxa"/>
          <w:trHeight w:val="1061"/>
        </w:trPr>
        <w:tc>
          <w:tcPr>
            <w:tcW w:w="4817" w:type="dxa"/>
            <w:gridSpan w:val="4"/>
            <w:shd w:val="clear" w:color="auto" w:fill="auto"/>
          </w:tcPr>
          <w:p w:rsidR="00D61195" w:rsidRPr="00A40BC5" w:rsidRDefault="00C54547" w:rsidP="001C1ED9">
            <w:pPr>
              <w:spacing w:before="20" w:after="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PHÒNG GD&amp;ĐT</w:t>
            </w:r>
            <w:r w:rsidR="00D61195" w:rsidRPr="00A40BC5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HUYỆN GIA LÂM</w:t>
            </w:r>
          </w:p>
          <w:p w:rsidR="00D61195" w:rsidRPr="00A40BC5" w:rsidRDefault="00D61195" w:rsidP="001C1ED9">
            <w:pPr>
              <w:spacing w:before="20" w:after="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A40BC5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TRƯỜNG THCS KIM LAN</w:t>
            </w:r>
          </w:p>
          <w:p w:rsidR="00D61195" w:rsidRPr="00A40BC5" w:rsidRDefault="00D61195" w:rsidP="001C1ED9">
            <w:pPr>
              <w:spacing w:before="20" w:after="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  <w:lang w:val="nl-NL"/>
              </w:rPr>
            </w:pPr>
          </w:p>
        </w:tc>
        <w:tc>
          <w:tcPr>
            <w:tcW w:w="5935" w:type="dxa"/>
            <w:gridSpan w:val="2"/>
            <w:shd w:val="clear" w:color="auto" w:fill="auto"/>
          </w:tcPr>
          <w:p w:rsidR="00D61195" w:rsidRPr="004214C8" w:rsidRDefault="00D61195" w:rsidP="001C1ED9">
            <w:pPr>
              <w:spacing w:before="20" w:after="2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nl-NL"/>
              </w:rPr>
            </w:pPr>
            <w:r w:rsidRPr="004214C8">
              <w:rPr>
                <w:rFonts w:ascii="Times New Roman" w:hAnsi="Times New Roman" w:cs="Times New Roman"/>
                <w:b/>
                <w:bCs/>
                <w:sz w:val="24"/>
                <w:szCs w:val="24"/>
                <w:lang w:val="nl-NL"/>
              </w:rPr>
              <w:t xml:space="preserve">ĐÁP ÁN VÀ BIỂU ĐIỂM </w:t>
            </w:r>
          </w:p>
          <w:p w:rsidR="00D61195" w:rsidRPr="00A40BC5" w:rsidRDefault="00D61195" w:rsidP="001C1ED9">
            <w:pPr>
              <w:spacing w:before="20" w:after="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A40BC5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ĐỀ </w:t>
            </w:r>
            <w:r w:rsidR="00C54547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TUYỂN SINH VÀO LỚP 10 MÔN </w:t>
            </w:r>
            <w:r w:rsidRPr="00A40BC5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TOÁN </w:t>
            </w:r>
          </w:p>
          <w:p w:rsidR="00D61195" w:rsidRPr="00A40BC5" w:rsidRDefault="00D61195" w:rsidP="001C1ED9">
            <w:pPr>
              <w:spacing w:before="20" w:after="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A40BC5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NĂM HỌ</w:t>
            </w:r>
            <w:r w:rsidR="00C54547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 2020 – 2021</w:t>
            </w:r>
            <w:r w:rsidRPr="00A40BC5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.</w:t>
            </w:r>
          </w:p>
          <w:p w:rsidR="00D61195" w:rsidRPr="00586812" w:rsidRDefault="00D61195" w:rsidP="001C1ED9">
            <w:pPr>
              <w:spacing w:before="20" w:after="2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A40BC5">
              <w:rPr>
                <w:rFonts w:ascii="Times New Roman" w:hAnsi="Times New Roman" w:cs="Times New Roman"/>
                <w:b/>
                <w:i/>
                <w:sz w:val="24"/>
                <w:szCs w:val="24"/>
                <w:lang w:val="nl-NL"/>
              </w:rPr>
              <w:t>Thời gian làm bài 120 phút</w:t>
            </w:r>
          </w:p>
        </w:tc>
      </w:tr>
      <w:tr w:rsidR="00D61195" w:rsidRPr="008119EB" w:rsidTr="001C1ED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566" w:type="dxa"/>
          <w:trHeight w:val="136"/>
        </w:trPr>
        <w:tc>
          <w:tcPr>
            <w:tcW w:w="990" w:type="dxa"/>
            <w:tcBorders>
              <w:top w:val="single" w:sz="4" w:space="0" w:color="auto"/>
              <w:bottom w:val="single" w:sz="4" w:space="0" w:color="auto"/>
            </w:tcBorders>
          </w:tcPr>
          <w:p w:rsidR="00D61195" w:rsidRPr="008119EB" w:rsidRDefault="00D61195" w:rsidP="001C1ED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770" w:type="dxa"/>
            <w:tcBorders>
              <w:top w:val="single" w:sz="4" w:space="0" w:color="auto"/>
              <w:bottom w:val="single" w:sz="4" w:space="0" w:color="auto"/>
            </w:tcBorders>
          </w:tcPr>
          <w:p w:rsidR="00D61195" w:rsidRPr="008119EB" w:rsidRDefault="00D61195" w:rsidP="001C1ED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b/>
                <w:sz w:val="24"/>
                <w:szCs w:val="24"/>
              </w:rPr>
              <w:t>Ý</w:t>
            </w:r>
          </w:p>
        </w:tc>
        <w:tc>
          <w:tcPr>
            <w:tcW w:w="7528" w:type="dxa"/>
            <w:gridSpan w:val="2"/>
            <w:tcBorders>
              <w:top w:val="single" w:sz="4" w:space="0" w:color="auto"/>
            </w:tcBorders>
          </w:tcPr>
          <w:p w:rsidR="00D61195" w:rsidRPr="008119EB" w:rsidRDefault="00D61195" w:rsidP="001C1ED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962" w:type="dxa"/>
            <w:gridSpan w:val="2"/>
            <w:tcBorders>
              <w:top w:val="single" w:sz="4" w:space="0" w:color="auto"/>
            </w:tcBorders>
          </w:tcPr>
          <w:p w:rsidR="00D61195" w:rsidRPr="008119EB" w:rsidRDefault="00D61195" w:rsidP="001C1ED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D61195" w:rsidRPr="008119EB" w:rsidTr="001C1ED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566" w:type="dxa"/>
          <w:trHeight w:val="71"/>
        </w:trPr>
        <w:tc>
          <w:tcPr>
            <w:tcW w:w="990" w:type="dxa"/>
            <w:tcBorders>
              <w:top w:val="nil"/>
              <w:bottom w:val="nil"/>
            </w:tcBorders>
          </w:tcPr>
          <w:p w:rsidR="00D61195" w:rsidRPr="008119EB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b/>
                <w:sz w:val="24"/>
                <w:szCs w:val="24"/>
              </w:rPr>
              <w:t>(2đ)</w:t>
            </w:r>
          </w:p>
        </w:tc>
        <w:tc>
          <w:tcPr>
            <w:tcW w:w="770" w:type="dxa"/>
            <w:tcBorders>
              <w:top w:val="nil"/>
              <w:bottom w:val="nil"/>
            </w:tcBorders>
          </w:tcPr>
          <w:p w:rsidR="00D61195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  <w:p w:rsidR="00A031A3" w:rsidRPr="00A031A3" w:rsidRDefault="00A031A3" w:rsidP="001C1ED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1A3">
              <w:rPr>
                <w:rFonts w:ascii="Times New Roman" w:hAnsi="Times New Roman" w:cs="Times New Roman"/>
                <w:b/>
                <w:sz w:val="24"/>
                <w:szCs w:val="24"/>
              </w:rPr>
              <w:t>0,5đ</w:t>
            </w:r>
          </w:p>
        </w:tc>
        <w:tc>
          <w:tcPr>
            <w:tcW w:w="7528" w:type="dxa"/>
            <w:gridSpan w:val="2"/>
          </w:tcPr>
          <w:p w:rsidR="00D61195" w:rsidRDefault="00B845D4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KXĐ : x≥</w:t>
            </w:r>
            <w:r w:rsidR="00423CFA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 </w:t>
            </w:r>
          </w:p>
          <w:p w:rsidR="00D61195" w:rsidRPr="008119EB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hay x=9 (tm đkxđ) vào biểu thức  </w:t>
            </w:r>
          </w:p>
        </w:tc>
        <w:tc>
          <w:tcPr>
            <w:tcW w:w="962" w:type="dxa"/>
            <w:gridSpan w:val="2"/>
          </w:tcPr>
          <w:p w:rsidR="00D61195" w:rsidRPr="008119EB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D61195" w:rsidRPr="008119EB" w:rsidTr="001C1ED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566" w:type="dxa"/>
          <w:trHeight w:val="71"/>
        </w:trPr>
        <w:tc>
          <w:tcPr>
            <w:tcW w:w="990" w:type="dxa"/>
            <w:tcBorders>
              <w:top w:val="nil"/>
              <w:bottom w:val="nil"/>
            </w:tcBorders>
          </w:tcPr>
          <w:p w:rsidR="00D61195" w:rsidRPr="008119EB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770" w:type="dxa"/>
            <w:tcBorders>
              <w:top w:val="nil"/>
              <w:bottom w:val="single" w:sz="4" w:space="0" w:color="auto"/>
            </w:tcBorders>
          </w:tcPr>
          <w:p w:rsidR="00D61195" w:rsidRPr="008119EB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7528" w:type="dxa"/>
            <w:gridSpan w:val="2"/>
          </w:tcPr>
          <w:p w:rsidR="00D61195" w:rsidRPr="00840552" w:rsidRDefault="007B2740" w:rsidP="001C1ED9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840552">
              <w:rPr>
                <w:rFonts w:ascii="Times New Roman" w:hAnsi="Times New Roman" w:cs="Times New Roman"/>
                <w:position w:val="-28"/>
                <w:sz w:val="24"/>
                <w:szCs w:val="24"/>
                <w:lang w:val="fr-FR"/>
              </w:rPr>
              <w:object w:dxaOrig="1480" w:dyaOrig="660">
                <v:shape id="_x0000_i1036" type="#_x0000_t75" style="width:74.25pt;height:33pt" o:ole="">
                  <v:imagedata r:id="rId28" o:title=""/>
                </v:shape>
                <o:OLEObject Type="Embed" ProgID="Equation.DSMT4" ShapeID="_x0000_i1036" DrawAspect="Content" ObjectID="_1642417036" r:id="rId29"/>
              </w:object>
            </w:r>
          </w:p>
        </w:tc>
        <w:tc>
          <w:tcPr>
            <w:tcW w:w="962" w:type="dxa"/>
            <w:gridSpan w:val="2"/>
          </w:tcPr>
          <w:p w:rsidR="00D61195" w:rsidRPr="008119EB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D61195" w:rsidRPr="008119EB" w:rsidTr="00266E3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566" w:type="dxa"/>
          <w:trHeight w:val="136"/>
        </w:trPr>
        <w:tc>
          <w:tcPr>
            <w:tcW w:w="990" w:type="dxa"/>
            <w:tcBorders>
              <w:top w:val="nil"/>
              <w:bottom w:val="nil"/>
            </w:tcBorders>
          </w:tcPr>
          <w:p w:rsidR="00D61195" w:rsidRPr="008119EB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0" w:type="dxa"/>
            <w:tcBorders>
              <w:top w:val="single" w:sz="4" w:space="0" w:color="auto"/>
              <w:bottom w:val="single" w:sz="4" w:space="0" w:color="auto"/>
            </w:tcBorders>
          </w:tcPr>
          <w:p w:rsidR="00D61195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  <w:p w:rsidR="00A031A3" w:rsidRPr="00A031A3" w:rsidRDefault="00A031A3" w:rsidP="001C1ED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1A3">
              <w:rPr>
                <w:rFonts w:ascii="Times New Roman" w:hAnsi="Times New Roman" w:cs="Times New Roman"/>
                <w:b/>
                <w:sz w:val="24"/>
                <w:szCs w:val="24"/>
              </w:rPr>
              <w:t>1đ</w:t>
            </w:r>
          </w:p>
        </w:tc>
        <w:tc>
          <w:tcPr>
            <w:tcW w:w="7528" w:type="dxa"/>
            <w:gridSpan w:val="2"/>
          </w:tcPr>
          <w:p w:rsidR="00D61195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119E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845D4" w:rsidRPr="00B845D4">
              <w:rPr>
                <w:rFonts w:ascii="Times New Roman" w:hAnsi="Times New Roman" w:cs="Times New Roman"/>
                <w:position w:val="-150"/>
                <w:sz w:val="28"/>
                <w:szCs w:val="28"/>
              </w:rPr>
              <w:object w:dxaOrig="3739" w:dyaOrig="3120">
                <v:shape id="_x0000_i1037" type="#_x0000_t75" style="width:187.5pt;height:155.25pt" o:ole="">
                  <v:imagedata r:id="rId30" o:title=""/>
                </v:shape>
                <o:OLEObject Type="Embed" ProgID="Equation.DSMT4" ShapeID="_x0000_i1037" DrawAspect="Content" ObjectID="_1642417037" r:id="rId31"/>
              </w:object>
            </w:r>
          </w:p>
          <w:p w:rsidR="00D61195" w:rsidRPr="008119EB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="007B2740" w:rsidRPr="0084055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140" w:dyaOrig="660">
                <v:shape id="_x0000_i1038" type="#_x0000_t75" style="width:57pt;height:33pt" o:ole="">
                  <v:imagedata r:id="rId32" o:title=""/>
                </v:shape>
                <o:OLEObject Type="Embed" ProgID="Equation.DSMT4" ShapeID="_x0000_i1038" DrawAspect="Content" ObjectID="_1642417038" r:id="rId33"/>
              </w:object>
            </w:r>
          </w:p>
        </w:tc>
        <w:tc>
          <w:tcPr>
            <w:tcW w:w="962" w:type="dxa"/>
            <w:gridSpan w:val="2"/>
          </w:tcPr>
          <w:p w:rsidR="00D61195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1195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1195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1195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D61195" w:rsidRDefault="00D61195" w:rsidP="001C1ED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1195" w:rsidRDefault="00D61195" w:rsidP="001C1ED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D61195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1195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D61195" w:rsidRDefault="00D61195" w:rsidP="001C1ED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1195" w:rsidRPr="00C074BF" w:rsidRDefault="00D61195" w:rsidP="001C1ED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D61195" w:rsidRPr="008119EB" w:rsidTr="00266E3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566" w:type="dxa"/>
          <w:trHeight w:val="139"/>
        </w:trPr>
        <w:tc>
          <w:tcPr>
            <w:tcW w:w="990" w:type="dxa"/>
            <w:tcBorders>
              <w:top w:val="nil"/>
              <w:bottom w:val="single" w:sz="4" w:space="0" w:color="auto"/>
            </w:tcBorders>
          </w:tcPr>
          <w:p w:rsidR="00D61195" w:rsidRPr="008119EB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0" w:type="dxa"/>
            <w:tcBorders>
              <w:top w:val="single" w:sz="4" w:space="0" w:color="auto"/>
              <w:bottom w:val="single" w:sz="4" w:space="0" w:color="auto"/>
            </w:tcBorders>
          </w:tcPr>
          <w:p w:rsidR="00D61195" w:rsidRDefault="00266E3A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66E3A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  <w:p w:rsidR="00A031A3" w:rsidRPr="00A031A3" w:rsidRDefault="00A031A3" w:rsidP="001C1ED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1A3">
              <w:rPr>
                <w:rFonts w:ascii="Times New Roman" w:hAnsi="Times New Roman" w:cs="Times New Roman"/>
                <w:b/>
                <w:sz w:val="24"/>
                <w:szCs w:val="24"/>
              </w:rPr>
              <w:t>0,5đ</w:t>
            </w:r>
          </w:p>
        </w:tc>
        <w:tc>
          <w:tcPr>
            <w:tcW w:w="7528" w:type="dxa"/>
            <w:gridSpan w:val="2"/>
          </w:tcPr>
          <w:p w:rsidR="00D61195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 </w:t>
            </w:r>
            <w:r w:rsidR="002449ED" w:rsidRPr="001445D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5760" w:dyaOrig="660">
                <v:shape id="_x0000_i1039" type="#_x0000_t75" style="width:4in;height:33pt" o:ole="">
                  <v:imagedata r:id="rId34" o:title=""/>
                </v:shape>
                <o:OLEObject Type="Embed" ProgID="Equation.DSMT4" ShapeID="_x0000_i1039" DrawAspect="Content" ObjectID="_1642417039" r:id="rId35"/>
              </w:object>
            </w:r>
          </w:p>
          <w:p w:rsidR="00D61195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Áp dụng bất dẳng thứ</w:t>
            </w:r>
            <w:r w:rsidR="00023E78">
              <w:rPr>
                <w:rFonts w:ascii="Times New Roman" w:hAnsi="Times New Roman" w:cs="Times New Roman"/>
                <w:sz w:val="24"/>
                <w:szCs w:val="24"/>
              </w:rPr>
              <w:t>c C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="00023E7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ho 2 số </w:t>
            </w:r>
            <w:r w:rsidR="00B112DB" w:rsidRPr="001445DD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700" w:dyaOrig="360">
                <v:shape id="_x0000_i1040" type="#_x0000_t75" style="width:34.5pt;height:18pt" o:ole="">
                  <v:imagedata r:id="rId36" o:title=""/>
                </v:shape>
                <o:OLEObject Type="Embed" ProgID="Equation.DSMT4" ShapeID="_x0000_i1040" DrawAspect="Content" ObjectID="_1642417040" r:id="rId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&gt;0 và </w:t>
            </w:r>
            <w:r w:rsidR="00B112DB" w:rsidRPr="001445D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40" w:dyaOrig="660">
                <v:shape id="_x0000_i1041" type="#_x0000_t75" style="width:36.75pt;height:33pt" o:ole="">
                  <v:imagedata r:id="rId38" o:title=""/>
                </v:shape>
                <o:OLEObject Type="Embed" ProgID="Equation.DSMT4" ShapeID="_x0000_i1041" DrawAspect="Content" ObjectID="_1642417041" r:id="rId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&gt;0</w:t>
            </w:r>
          </w:p>
          <w:p w:rsidR="00B112DB" w:rsidRDefault="00B112DB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445DD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6280" w:dyaOrig="740">
                <v:shape id="_x0000_i1042" type="#_x0000_t75" style="width:315pt;height:36.75pt" o:ole="">
                  <v:imagedata r:id="rId40" o:title=""/>
                </v:shape>
                <o:OLEObject Type="Embed" ProgID="Equation.DSMT4" ShapeID="_x0000_i1042" DrawAspect="Content" ObjectID="_1642417042" r:id="rId41"/>
              </w:object>
            </w:r>
            <w:r w:rsidR="00D6119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D61195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ấu “=” xả</w:t>
            </w:r>
            <w:r w:rsidR="002449ED">
              <w:rPr>
                <w:rFonts w:ascii="Times New Roman" w:hAnsi="Times New Roman" w:cs="Times New Roman"/>
                <w:sz w:val="24"/>
                <w:szCs w:val="24"/>
              </w:rPr>
              <w:t>y ra khi x = 4</w:t>
            </w:r>
          </w:p>
          <w:p w:rsidR="00D61195" w:rsidRPr="008119EB" w:rsidRDefault="00D61195" w:rsidP="002449E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y Min</w:t>
            </w:r>
            <w:r w:rsidR="002449ED">
              <w:rPr>
                <w:rFonts w:ascii="Times New Roman" w:hAnsi="Times New Roman" w:cs="Times New Roman"/>
                <w:sz w:val="24"/>
                <w:szCs w:val="24"/>
              </w:rPr>
              <w:t xml:space="preserve">P = 4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khi x =</w:t>
            </w:r>
            <w:r w:rsidR="002449ED">
              <w:rPr>
                <w:rFonts w:ascii="Times New Roman" w:hAnsi="Times New Roman" w:cs="Times New Roman"/>
                <w:sz w:val="24"/>
                <w:szCs w:val="24"/>
              </w:rPr>
              <w:t xml:space="preserve"> 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2" w:type="dxa"/>
            <w:gridSpan w:val="2"/>
          </w:tcPr>
          <w:p w:rsidR="00D61195" w:rsidRPr="008119EB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8119E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D61195" w:rsidRPr="008119EB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1195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1195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1195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1195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1195" w:rsidRPr="008119EB" w:rsidRDefault="00D61195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8119EB">
              <w:rPr>
                <w:rFonts w:ascii="Times New Roman" w:hAnsi="Times New Roman" w:cs="Times New Roman"/>
                <w:sz w:val="24"/>
                <w:szCs w:val="24"/>
              </w:rPr>
              <w:t>,25</w:t>
            </w:r>
          </w:p>
        </w:tc>
      </w:tr>
      <w:tr w:rsidR="006602A1" w:rsidRPr="008119EB" w:rsidTr="001C1ED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566" w:type="dxa"/>
          <w:trHeight w:val="236"/>
        </w:trPr>
        <w:tc>
          <w:tcPr>
            <w:tcW w:w="990" w:type="dxa"/>
            <w:tcBorders>
              <w:top w:val="nil"/>
              <w:bottom w:val="nil"/>
              <w:right w:val="single" w:sz="4" w:space="0" w:color="auto"/>
            </w:tcBorders>
          </w:tcPr>
          <w:p w:rsidR="006602A1" w:rsidRPr="008119EB" w:rsidRDefault="006602A1" w:rsidP="001C1ED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:rsidR="006602A1" w:rsidRPr="008119EB" w:rsidRDefault="006602A1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b/>
                <w:sz w:val="24"/>
                <w:szCs w:val="24"/>
              </w:rPr>
              <w:t>(2đ)</w:t>
            </w:r>
          </w:p>
        </w:tc>
        <w:tc>
          <w:tcPr>
            <w:tcW w:w="770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6602A1" w:rsidRPr="008119EB" w:rsidRDefault="00A031A3" w:rsidP="001C1ED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đ</w:t>
            </w:r>
          </w:p>
        </w:tc>
        <w:tc>
          <w:tcPr>
            <w:tcW w:w="7528" w:type="dxa"/>
            <w:gridSpan w:val="2"/>
            <w:vMerge w:val="restart"/>
          </w:tcPr>
          <w:p w:rsidR="006602A1" w:rsidRPr="006602A1" w:rsidRDefault="006602A1" w:rsidP="006602A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6602A1">
              <w:rPr>
                <w:rFonts w:ascii="Times New Roman" w:hAnsi="Times New Roman"/>
                <w:sz w:val="24"/>
                <w:szCs w:val="24"/>
                <w:lang w:val="nl-NL"/>
              </w:rPr>
              <w:t>Gọi thời gian để một mình người thứ nhất hoàn thành công việc là x (x&gt;2; ngày)</w:t>
            </w:r>
          </w:p>
          <w:p w:rsidR="006602A1" w:rsidRPr="006602A1" w:rsidRDefault="006602A1" w:rsidP="006602A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6602A1">
              <w:rPr>
                <w:rFonts w:ascii="Times New Roman" w:hAnsi="Times New Roman"/>
                <w:sz w:val="24"/>
                <w:szCs w:val="24"/>
                <w:lang w:val="nl-NL"/>
              </w:rPr>
              <w:t>Gọi thời gian để một mình người thứ hai hoàn thành công việc là y (x&gt;2; ngày).</w:t>
            </w:r>
          </w:p>
          <w:p w:rsidR="006602A1" w:rsidRPr="006602A1" w:rsidRDefault="006602A1" w:rsidP="006602A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6602A1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Trong một ngày người thứ nhất làm được </w:t>
            </w:r>
            <w:r w:rsidRPr="006602A1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40" w:dyaOrig="620">
                <v:shape id="_x0000_i1043" type="#_x0000_t75" style="width:12pt;height:30.75pt" o:ole="">
                  <v:imagedata r:id="rId42" o:title=""/>
                </v:shape>
                <o:OLEObject Type="Embed" ProgID="Equation.DSMT4" ShapeID="_x0000_i1043" DrawAspect="Content" ObjectID="_1642417043" r:id="rId43"/>
              </w:object>
            </w:r>
            <w:r w:rsidRPr="006602A1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công việc</w:t>
            </w:r>
          </w:p>
          <w:p w:rsidR="006602A1" w:rsidRPr="006602A1" w:rsidRDefault="006602A1" w:rsidP="006602A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6602A1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Trong một ngày người thứ hai làm được </w:t>
            </w:r>
            <w:r w:rsidRPr="006602A1">
              <w:rPr>
                <w:rFonts w:ascii="Times New Roman" w:hAnsi="Times New Roman"/>
                <w:position w:val="-28"/>
                <w:sz w:val="24"/>
                <w:szCs w:val="24"/>
                <w:lang w:val="nl-NL"/>
              </w:rPr>
              <w:object w:dxaOrig="240" w:dyaOrig="660">
                <v:shape id="_x0000_i1044" type="#_x0000_t75" style="width:12pt;height:33pt" o:ole="">
                  <v:imagedata r:id="rId44" o:title=""/>
                </v:shape>
                <o:OLEObject Type="Embed" ProgID="Equation.DSMT4" ShapeID="_x0000_i1044" DrawAspect="Content" ObjectID="_1642417044" r:id="rId45"/>
              </w:object>
            </w:r>
            <w:r w:rsidRPr="006602A1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công việc</w:t>
            </w:r>
          </w:p>
          <w:p w:rsidR="006602A1" w:rsidRPr="006602A1" w:rsidRDefault="006602A1" w:rsidP="006602A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6602A1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Cả hai người làm xong trong 2 ngày nên trong 1 ngày cả hai người làm được </w:t>
            </w:r>
            <w:r w:rsidRPr="006602A1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40" w:dyaOrig="620">
                <v:shape id="_x0000_i1045" type="#_x0000_t75" style="width:12pt;height:30.75pt" o:ole="">
                  <v:imagedata r:id="rId46" o:title=""/>
                </v:shape>
                <o:OLEObject Type="Embed" ProgID="Equation.DSMT4" ShapeID="_x0000_i1045" DrawAspect="Content" ObjectID="_1642417045" r:id="rId47"/>
              </w:object>
            </w:r>
            <w:r w:rsidRPr="006602A1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công việc. Từ đó ta có pt </w:t>
            </w:r>
            <w:r w:rsidRPr="006602A1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40" w:dyaOrig="620">
                <v:shape id="_x0000_i1046" type="#_x0000_t75" style="width:12pt;height:30.75pt" o:ole="">
                  <v:imagedata r:id="rId42" o:title=""/>
                </v:shape>
                <o:OLEObject Type="Embed" ProgID="Equation.DSMT4" ShapeID="_x0000_i1046" DrawAspect="Content" ObjectID="_1642417046" r:id="rId48"/>
              </w:object>
            </w:r>
            <w:r w:rsidRPr="006602A1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+ </w:t>
            </w:r>
            <w:r w:rsidRPr="006602A1">
              <w:rPr>
                <w:rFonts w:ascii="Times New Roman" w:hAnsi="Times New Roman"/>
                <w:position w:val="-28"/>
                <w:sz w:val="24"/>
                <w:szCs w:val="24"/>
                <w:lang w:val="nl-NL"/>
              </w:rPr>
              <w:object w:dxaOrig="240" w:dyaOrig="660">
                <v:shape id="_x0000_i1047" type="#_x0000_t75" style="width:12pt;height:33pt" o:ole="">
                  <v:imagedata r:id="rId44" o:title=""/>
                </v:shape>
                <o:OLEObject Type="Embed" ProgID="Equation.DSMT4" ShapeID="_x0000_i1047" DrawAspect="Content" ObjectID="_1642417047" r:id="rId49"/>
              </w:object>
            </w:r>
            <w:r w:rsidRPr="006602A1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= </w:t>
            </w:r>
            <w:r w:rsidRPr="006602A1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40" w:dyaOrig="620">
                <v:shape id="_x0000_i1048" type="#_x0000_t75" style="width:12pt;height:30.75pt" o:ole="">
                  <v:imagedata r:id="rId46" o:title=""/>
                </v:shape>
                <o:OLEObject Type="Embed" ProgID="Equation.DSMT4" ShapeID="_x0000_i1048" DrawAspect="Content" ObjectID="_1642417048" r:id="rId50"/>
              </w:object>
            </w:r>
            <w:r w:rsidRPr="006602A1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(1)</w:t>
            </w:r>
          </w:p>
          <w:p w:rsidR="006602A1" w:rsidRPr="006602A1" w:rsidRDefault="006602A1" w:rsidP="006602A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6602A1">
              <w:rPr>
                <w:rFonts w:ascii="Times New Roman" w:hAnsi="Times New Roman"/>
                <w:sz w:val="24"/>
                <w:szCs w:val="24"/>
                <w:lang w:val="nl-NL"/>
              </w:rPr>
              <w:t>Người thứ nhất làm trong 4 ngày rồi người thứ hai làm trong 1 ngày thì xong công việc ta có pt: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</w:t>
            </w:r>
            <w:r w:rsidRPr="006602A1">
              <w:rPr>
                <w:rFonts w:ascii="Times New Roman" w:hAnsi="Times New Roman"/>
                <w:position w:val="-28"/>
                <w:sz w:val="24"/>
                <w:szCs w:val="24"/>
                <w:lang w:val="nl-NL"/>
              </w:rPr>
              <w:object w:dxaOrig="960" w:dyaOrig="660">
                <v:shape id="_x0000_i1049" type="#_x0000_t75" style="width:48pt;height:33pt" o:ole="">
                  <v:imagedata r:id="rId51" o:title=""/>
                </v:shape>
                <o:OLEObject Type="Embed" ProgID="Equation.DSMT4" ShapeID="_x0000_i1049" DrawAspect="Content" ObjectID="_1642417049" r:id="rId52"/>
              </w:object>
            </w:r>
            <w:r w:rsidRPr="006602A1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(2) </w:t>
            </w:r>
          </w:p>
          <w:p w:rsidR="006602A1" w:rsidRPr="006602A1" w:rsidRDefault="006602A1" w:rsidP="006602A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6602A1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Từ (1) và (2) ta có hệ pt  </w:t>
            </w:r>
            <w:r w:rsidRPr="006602A1">
              <w:rPr>
                <w:rFonts w:ascii="Times New Roman" w:hAnsi="Times New Roman"/>
                <w:position w:val="-64"/>
                <w:sz w:val="24"/>
                <w:szCs w:val="24"/>
                <w:lang w:val="nl-NL"/>
              </w:rPr>
              <w:object w:dxaOrig="4940" w:dyaOrig="1400">
                <v:shape id="_x0000_i1050" type="#_x0000_t75" style="width:246.75pt;height:69.75pt" o:ole="">
                  <v:imagedata r:id="rId53" o:title=""/>
                </v:shape>
                <o:OLEObject Type="Embed" ProgID="Equation.DSMT4" ShapeID="_x0000_i1050" DrawAspect="Content" ObjectID="_1642417050" r:id="rId54"/>
              </w:object>
            </w:r>
          </w:p>
          <w:p w:rsidR="006602A1" w:rsidRPr="006602A1" w:rsidRDefault="006602A1" w:rsidP="006602A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6602A1">
              <w:rPr>
                <w:rFonts w:ascii="Times New Roman" w:hAnsi="Times New Roman"/>
                <w:sz w:val="24"/>
                <w:szCs w:val="24"/>
                <w:lang w:val="nl-NL"/>
              </w:rPr>
              <w:t>Vậy người thứ nhất làm  một mình xong công việc  trong 6 ngày. Người thứ hai làm một mình xong công việc trong 3 ngày.</w:t>
            </w:r>
          </w:p>
          <w:p w:rsidR="006602A1" w:rsidRPr="004214C8" w:rsidRDefault="006602A1" w:rsidP="006602A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962" w:type="dxa"/>
            <w:gridSpan w:val="2"/>
            <w:vMerge w:val="restart"/>
          </w:tcPr>
          <w:p w:rsidR="006602A1" w:rsidRPr="008119EB" w:rsidRDefault="006602A1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,25</w:t>
            </w:r>
          </w:p>
          <w:p w:rsidR="006602A1" w:rsidRDefault="006602A1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02A1" w:rsidRDefault="006602A1" w:rsidP="001C1ED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02A1" w:rsidRDefault="006602A1" w:rsidP="001C1ED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02A1" w:rsidRDefault="006602A1" w:rsidP="001C1ED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6602A1" w:rsidRPr="006068A0" w:rsidRDefault="006602A1" w:rsidP="006068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02A1" w:rsidRPr="006068A0" w:rsidRDefault="006602A1" w:rsidP="00606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6602A1" w:rsidRDefault="006602A1" w:rsidP="006068A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02A1" w:rsidRDefault="006602A1" w:rsidP="006602A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02A1" w:rsidRPr="006068A0" w:rsidRDefault="006602A1" w:rsidP="006602A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6602A1" w:rsidRDefault="006602A1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02A1" w:rsidRDefault="006602A1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02A1" w:rsidRDefault="006602A1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02A1" w:rsidRDefault="006602A1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6602A1" w:rsidRPr="008119EB" w:rsidRDefault="006602A1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6602A1" w:rsidRPr="008119EB" w:rsidRDefault="006602A1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6602A1" w:rsidRDefault="006602A1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02A1" w:rsidRDefault="006602A1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02A1" w:rsidRPr="008119EB" w:rsidRDefault="006602A1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6602A1" w:rsidRPr="008119EB" w:rsidTr="001C1ED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566" w:type="dxa"/>
          <w:trHeight w:val="482"/>
        </w:trPr>
        <w:tc>
          <w:tcPr>
            <w:tcW w:w="990" w:type="dxa"/>
            <w:tcBorders>
              <w:top w:val="nil"/>
              <w:bottom w:val="nil"/>
              <w:right w:val="single" w:sz="4" w:space="0" w:color="auto"/>
            </w:tcBorders>
          </w:tcPr>
          <w:p w:rsidR="006602A1" w:rsidRPr="008119EB" w:rsidRDefault="006602A1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0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6602A1" w:rsidRPr="008119EB" w:rsidRDefault="006602A1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28" w:type="dxa"/>
            <w:gridSpan w:val="2"/>
            <w:vMerge/>
            <w:tcBorders>
              <w:bottom w:val="single" w:sz="4" w:space="0" w:color="auto"/>
            </w:tcBorders>
          </w:tcPr>
          <w:p w:rsidR="006602A1" w:rsidRPr="008119EB" w:rsidRDefault="006602A1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2" w:type="dxa"/>
            <w:gridSpan w:val="2"/>
            <w:vMerge/>
            <w:tcBorders>
              <w:bottom w:val="single" w:sz="4" w:space="0" w:color="auto"/>
            </w:tcBorders>
          </w:tcPr>
          <w:p w:rsidR="006602A1" w:rsidRPr="006068A0" w:rsidRDefault="006602A1" w:rsidP="001C1ED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602A1" w:rsidRPr="008119EB" w:rsidTr="001C1ED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566" w:type="dxa"/>
          <w:trHeight w:val="236"/>
        </w:trPr>
        <w:tc>
          <w:tcPr>
            <w:tcW w:w="990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6602A1" w:rsidRPr="008119EB" w:rsidRDefault="006602A1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0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6602A1" w:rsidRPr="008119EB" w:rsidRDefault="006602A1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28" w:type="dxa"/>
            <w:gridSpan w:val="2"/>
            <w:vMerge/>
          </w:tcPr>
          <w:p w:rsidR="006602A1" w:rsidRPr="008119EB" w:rsidRDefault="006602A1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2" w:type="dxa"/>
            <w:gridSpan w:val="2"/>
            <w:vMerge/>
          </w:tcPr>
          <w:p w:rsidR="006602A1" w:rsidRPr="008119EB" w:rsidRDefault="006602A1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12DB" w:rsidRPr="008119EB" w:rsidTr="001C1ED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566" w:type="dxa"/>
          <w:trHeight w:val="68"/>
        </w:trPr>
        <w:tc>
          <w:tcPr>
            <w:tcW w:w="990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Câu 3</w:t>
            </w: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b/>
                <w:sz w:val="24"/>
                <w:szCs w:val="24"/>
              </w:rPr>
              <w:t>(2đ)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B112DB" w:rsidRPr="008119EB" w:rsidRDefault="00E5442D" w:rsidP="00B112D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75</w:t>
            </w:r>
            <w:r w:rsidR="00B112DB" w:rsidRPr="008119EB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7528" w:type="dxa"/>
            <w:gridSpan w:val="2"/>
          </w:tcPr>
          <w:p w:rsidR="00B112DB" w:rsidRPr="005B4233" w:rsidRDefault="00097D7A" w:rsidP="00B112DB">
            <w:pPr>
              <w:spacing w:after="0" w:line="240" w:lineRule="auto"/>
              <w:rPr>
                <w:rFonts w:ascii="Times New Roman" w:hAnsi="Times New Roman" w:cs="Times New Roman"/>
                <w:position w:val="-3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t xml:space="preserve">ĐKXĐ:  x≥ </w:t>
            </w:r>
            <w:r w:rsidR="00B112DB" w:rsidRPr="005B4233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t>; y≥ 1</w:t>
            </w:r>
            <w:r w:rsidR="00B112DB" w:rsidRPr="005B4233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t xml:space="preserve"> </w:t>
            </w:r>
            <w:r w:rsidR="00E5442D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t xml:space="preserve">; </w:t>
            </w:r>
            <w:r w:rsidR="00B112DB" w:rsidRPr="005B4233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t>Đặt  và  (</w:t>
            </w:r>
            <w:r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t xml:space="preserve">u; </w:t>
            </w:r>
            <w:r w:rsidR="00B112DB" w:rsidRPr="005B4233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t>v≥0)</w:t>
            </w:r>
          </w:p>
          <w:p w:rsidR="00B112DB" w:rsidRDefault="00231CE7" w:rsidP="00B112DB">
            <w:pPr>
              <w:tabs>
                <w:tab w:val="center" w:pos="3656"/>
              </w:tabs>
              <w:spacing w:after="0" w:line="240" w:lineRule="auto"/>
              <w:rPr>
                <w:rFonts w:ascii="Times New Roman" w:hAnsi="Times New Roman" w:cs="Times New Roman"/>
                <w:position w:val="-30"/>
                <w:sz w:val="28"/>
                <w:szCs w:val="28"/>
              </w:rPr>
            </w:pPr>
            <w:r w:rsidRPr="00231CE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80" w:dyaOrig="380">
                <v:shape id="_x0000_i1051" type="#_x0000_t75" style="width:54pt;height:18.75pt" o:ole="">
                  <v:imagedata r:id="rId55" o:title=""/>
                </v:shape>
                <o:OLEObject Type="Embed" ProgID="Equation.DSMT4" ShapeID="_x0000_i1051" DrawAspect="Content" ObjectID="_1642417051" r:id="rId56"/>
              </w:object>
            </w:r>
            <w:r w:rsidRPr="00231CE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20" w:dyaOrig="400">
                <v:shape id="_x0000_i1052" type="#_x0000_t75" style="width:51pt;height:20.25pt" o:ole="">
                  <v:imagedata r:id="rId57" o:title=""/>
                </v:shape>
                <o:OLEObject Type="Embed" ProgID="Equation.DSMT4" ShapeID="_x0000_i1052" DrawAspect="Content" ObjectID="_1642417052" r:id="rId58"/>
              </w:object>
            </w:r>
            <w:r w:rsidR="00B112DB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tab/>
            </w:r>
          </w:p>
          <w:p w:rsidR="00B112DB" w:rsidRDefault="00B112DB" w:rsidP="00B112DB">
            <w:pPr>
              <w:tabs>
                <w:tab w:val="center" w:pos="3656"/>
              </w:tabs>
              <w:spacing w:after="0" w:line="240" w:lineRule="auto"/>
              <w:rPr>
                <w:rFonts w:ascii="Times New Roman" w:hAnsi="Times New Roman" w:cs="Times New Roman"/>
                <w:position w:val="-3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t xml:space="preserve">Ta có </w:t>
            </w:r>
            <w:r w:rsidR="00231CE7" w:rsidRPr="00391D56">
              <w:rPr>
                <w:rFonts w:ascii="Times New Roman" w:hAnsi="Times New Roman" w:cs="Times New Roman"/>
                <w:position w:val="-68"/>
                <w:sz w:val="28"/>
                <w:szCs w:val="28"/>
              </w:rPr>
              <w:object w:dxaOrig="3960" w:dyaOrig="1480">
                <v:shape id="_x0000_i1053" type="#_x0000_t75" style="width:198.75pt;height:74.25pt" o:ole="">
                  <v:imagedata r:id="rId59" o:title=""/>
                </v:shape>
                <o:OLEObject Type="Embed" ProgID="Equation.DSMT4" ShapeID="_x0000_i1053" DrawAspect="Content" ObjectID="_1642417053" r:id="rId60"/>
              </w:object>
            </w:r>
          </w:p>
          <w:p w:rsidR="00B112DB" w:rsidRPr="004214C8" w:rsidRDefault="00B112DB" w:rsidP="00B112DB">
            <w:pPr>
              <w:tabs>
                <w:tab w:val="center" w:pos="3656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B4233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t>Vậy hệ phương trình có nghiệm duy nhấ</w:t>
            </w:r>
            <w:r w:rsidR="00231CE7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t xml:space="preserve">t: (2; </w:t>
            </w:r>
            <w:r w:rsidRPr="005B4233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t>2)</w:t>
            </w:r>
          </w:p>
        </w:tc>
        <w:tc>
          <w:tcPr>
            <w:tcW w:w="962" w:type="dxa"/>
            <w:gridSpan w:val="2"/>
          </w:tcPr>
          <w:p w:rsidR="00B112DB" w:rsidRPr="004214C8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12DB" w:rsidRPr="004214C8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12DB" w:rsidRPr="004214C8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12DB" w:rsidRPr="004214C8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119E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119E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  <w:p w:rsidR="00B112D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E5442D" w:rsidRPr="008119EB" w:rsidTr="00E5442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566" w:type="dxa"/>
          <w:trHeight w:val="4712"/>
        </w:trPr>
        <w:tc>
          <w:tcPr>
            <w:tcW w:w="990" w:type="dxa"/>
            <w:vMerge w:val="restart"/>
            <w:tcBorders>
              <w:top w:val="nil"/>
              <w:right w:val="single" w:sz="4" w:space="0" w:color="auto"/>
            </w:tcBorders>
          </w:tcPr>
          <w:p w:rsidR="00E5442D" w:rsidRPr="008119EB" w:rsidRDefault="00E5442D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0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E5442D" w:rsidRPr="008119EB" w:rsidRDefault="00E5442D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E5442D" w:rsidRDefault="00E5442D" w:rsidP="00B112D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75</w:t>
            </w:r>
            <w:r w:rsidRPr="008119EB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  <w:p w:rsidR="00E5442D" w:rsidRPr="008C7282" w:rsidRDefault="00E5442D" w:rsidP="008C728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5442D" w:rsidRPr="008C7282" w:rsidRDefault="00E5442D" w:rsidP="008C728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5442D" w:rsidRPr="008C7282" w:rsidRDefault="00E5442D" w:rsidP="008C728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5442D" w:rsidRPr="008C7282" w:rsidRDefault="00E5442D" w:rsidP="008C728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5442D" w:rsidRPr="008C7282" w:rsidRDefault="00E5442D" w:rsidP="008C728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5442D" w:rsidRPr="008C7282" w:rsidRDefault="00E5442D" w:rsidP="008C728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5442D" w:rsidRDefault="00E5442D" w:rsidP="008C728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5442D" w:rsidRPr="008C7282" w:rsidRDefault="00E5442D" w:rsidP="008C728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28" w:type="dxa"/>
            <w:gridSpan w:val="2"/>
          </w:tcPr>
          <w:p w:rsidR="00E5442D" w:rsidRDefault="00E5442D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) Thay m = 2 vào phương trình hoành độ, ta có pt: x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 4x + 3= 0</w:t>
            </w:r>
          </w:p>
          <w:p w:rsidR="00E5442D" w:rsidRDefault="00E5442D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 1 và x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3</w:t>
            </w:r>
          </w:p>
          <w:p w:rsidR="00E5442D" w:rsidRDefault="00E5442D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ay  x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 1 vào (P)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y = 1</w:t>
            </w:r>
          </w:p>
          <w:p w:rsidR="00E5442D" w:rsidRDefault="00E5442D" w:rsidP="003D5BD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ay  x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 3 vào (P)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y = 9</w:t>
            </w:r>
          </w:p>
          <w:p w:rsidR="00E5442D" w:rsidRDefault="00E5442D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ây tọa độ giao điểm là: (1;1); (3;9)</w:t>
            </w:r>
          </w:p>
          <w:p w:rsidR="00E5442D" w:rsidRPr="0068190F" w:rsidRDefault="00E5442D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8190F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Pr="0068190F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68190F">
              <w:rPr>
                <w:rFonts w:ascii="Times New Roman" w:hAnsi="Times New Roman" w:cs="Times New Roman"/>
                <w:sz w:val="24"/>
                <w:szCs w:val="24"/>
              </w:rPr>
              <w:t>' = m</w:t>
            </w:r>
            <w:r w:rsidRPr="0068190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8190F">
              <w:rPr>
                <w:rFonts w:ascii="Times New Roman" w:hAnsi="Times New Roman" w:cs="Times New Roman"/>
                <w:sz w:val="24"/>
                <w:szCs w:val="24"/>
              </w:rPr>
              <w:t xml:space="preserve"> - (m</w:t>
            </w:r>
            <w:r w:rsidRPr="0068190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8190F">
              <w:rPr>
                <w:rFonts w:ascii="Times New Roman" w:hAnsi="Times New Roman" w:cs="Times New Roman"/>
                <w:sz w:val="24"/>
                <w:szCs w:val="24"/>
              </w:rPr>
              <w:t xml:space="preserve"> - 1) = 1 &gt; 0</w:t>
            </w:r>
          </w:p>
          <w:p w:rsidR="00E5442D" w:rsidRPr="0068190F" w:rsidRDefault="00E5442D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8190F">
              <w:rPr>
                <w:rFonts w:ascii="Times New Roman" w:hAnsi="Times New Roman" w:cs="Times New Roman"/>
                <w:sz w:val="24"/>
                <w:szCs w:val="24"/>
              </w:rPr>
              <w:t>=&gt; (d) cắt (P) tại hai điểm phân biệt với mọi gia trị của m</w:t>
            </w:r>
          </w:p>
          <w:p w:rsidR="00E5442D" w:rsidRDefault="00E5442D" w:rsidP="008C728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 </w:t>
            </w:r>
            <w:r w:rsidRPr="0068190F">
              <w:rPr>
                <w:rFonts w:ascii="Times New Roman" w:hAnsi="Times New Roman" w:cs="Times New Roman"/>
                <w:sz w:val="24"/>
                <w:szCs w:val="24"/>
              </w:rPr>
              <w:t xml:space="preserve">ĐK đề </w:t>
            </w:r>
            <w:proofErr w:type="gramStart"/>
            <w:r w:rsidRPr="0068190F">
              <w:rPr>
                <w:rFonts w:ascii="Times New Roman" w:hAnsi="Times New Roman" w:cs="Times New Roman"/>
                <w:sz w:val="24"/>
                <w:szCs w:val="24"/>
              </w:rPr>
              <w:t xml:space="preserve">bài </w:t>
            </w:r>
            <w:r w:rsidRPr="0068190F">
              <w:rPr>
                <w:rFonts w:ascii="Times New Roman" w:hAnsi="Times New Roman" w:cs="Times New Roman"/>
                <w:sz w:val="24"/>
                <w:szCs w:val="24"/>
              </w:rPr>
              <w:sym w:font="Symbol" w:char="F0DB"/>
            </w:r>
            <w:proofErr w:type="gramEnd"/>
            <w:r w:rsidRPr="0068190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190F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140" w:dyaOrig="680">
                <v:shape id="_x0000_i1054" type="#_x0000_t75" style="width:156.75pt;height:33.75pt" o:ole="">
                  <v:imagedata r:id="rId61" o:title=""/>
                </v:shape>
                <o:OLEObject Type="Embed" ProgID="Equation.3" ShapeID="_x0000_i1054" DrawAspect="Content" ObjectID="_1642417054" r:id="rId62"/>
              </w:object>
            </w:r>
            <w:r w:rsidRPr="0068190F">
              <w:rPr>
                <w:rFonts w:ascii="Times New Roman" w:hAnsi="Times New Roman" w:cs="Times New Roman"/>
                <w:sz w:val="24"/>
                <w:szCs w:val="24"/>
              </w:rPr>
              <w:t>. (2)</w:t>
            </w:r>
          </w:p>
          <w:p w:rsidR="00E5442D" w:rsidRDefault="00E5442D" w:rsidP="008C728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8190F">
              <w:rPr>
                <w:rFonts w:ascii="Times New Roman" w:hAnsi="Times New Roman" w:cs="Times New Roman"/>
                <w:sz w:val="24"/>
                <w:szCs w:val="24"/>
              </w:rPr>
              <w:t xml:space="preserve">Theo Vi - ét có: </w:t>
            </w:r>
            <w:r w:rsidRPr="0068190F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1420" w:dyaOrig="800">
                <v:shape id="_x0000_i1055" type="#_x0000_t75" style="width:71.25pt;height:39.75pt" o:ole="">
                  <v:imagedata r:id="rId63" o:title=""/>
                </v:shape>
                <o:OLEObject Type="Embed" ProgID="Equation.3" ShapeID="_x0000_i1055" DrawAspect="Content" ObjectID="_1642417055" r:id="rId64"/>
              </w:object>
            </w:r>
            <w:r w:rsidRPr="0068190F">
              <w:rPr>
                <w:rFonts w:ascii="Times New Roman" w:hAnsi="Times New Roman" w:cs="Times New Roman"/>
                <w:sz w:val="24"/>
                <w:szCs w:val="24"/>
              </w:rPr>
              <w:t xml:space="preserve">  (2) </w:t>
            </w:r>
            <w:r w:rsidRPr="0068190F">
              <w:rPr>
                <w:rFonts w:ascii="Times New Roman" w:hAnsi="Times New Roman" w:cs="Times New Roman"/>
                <w:sz w:val="24"/>
                <w:szCs w:val="24"/>
              </w:rPr>
              <w:sym w:font="Symbol" w:char="F0DB"/>
            </w:r>
            <w:r w:rsidRPr="0068190F">
              <w:rPr>
                <w:rFonts w:ascii="Times New Roman" w:hAnsi="Times New Roman" w:cs="Times New Roman"/>
                <w:sz w:val="24"/>
                <w:szCs w:val="24"/>
              </w:rPr>
              <w:t xml:space="preserve"> 4. 2m = 3(m</w:t>
            </w:r>
            <w:r w:rsidRPr="0068190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8190F">
              <w:rPr>
                <w:rFonts w:ascii="Times New Roman" w:hAnsi="Times New Roman" w:cs="Times New Roman"/>
                <w:sz w:val="24"/>
                <w:szCs w:val="24"/>
              </w:rPr>
              <w:t xml:space="preserve"> - 1)</w:t>
            </w:r>
          </w:p>
          <w:p w:rsidR="00E5442D" w:rsidRDefault="00E5442D" w:rsidP="00C26313">
            <w:pPr>
              <w:tabs>
                <w:tab w:val="left" w:pos="4845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8190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190F">
              <w:rPr>
                <w:rFonts w:ascii="Times New Roman" w:hAnsi="Times New Roman" w:cs="Times New Roman"/>
                <w:sz w:val="24"/>
                <w:szCs w:val="24"/>
              </w:rPr>
              <w:sym w:font="Symbol" w:char="F0DB"/>
            </w:r>
            <w:r w:rsidRPr="0068190F">
              <w:rPr>
                <w:rFonts w:ascii="Times New Roman" w:hAnsi="Times New Roman" w:cs="Times New Roman"/>
                <w:sz w:val="24"/>
                <w:szCs w:val="24"/>
              </w:rPr>
              <w:t xml:space="preserve"> m = 3 hoặc m = </w:t>
            </w:r>
            <w:r w:rsidRPr="0068190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 id="_x0000_i1056" type="#_x0000_t75" style="width:18pt;height:30.75pt" o:ole="">
                  <v:imagedata r:id="rId65" o:title=""/>
                </v:shape>
                <o:OLEObject Type="Embed" ProgID="Equation.3" ShapeID="_x0000_i1056" DrawAspect="Content" ObjectID="_1642417056" r:id="rId66"/>
              </w:objec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ab/>
            </w:r>
          </w:p>
          <w:p w:rsidR="00E5442D" w:rsidRPr="00C26313" w:rsidRDefault="00E5442D" w:rsidP="00C2631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 m = </w:t>
            </w:r>
            <w:r w:rsidRPr="0068190F">
              <w:rPr>
                <w:rFonts w:ascii="Times New Roman" w:hAnsi="Times New Roman" w:cs="Times New Roman"/>
                <w:sz w:val="24"/>
                <w:szCs w:val="24"/>
              </w:rPr>
              <w:t xml:space="preserve">= 3 hoặc m = </w:t>
            </w:r>
            <w:r w:rsidRPr="0068190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 id="_x0000_i1057" type="#_x0000_t75" style="width:18pt;height:30.75pt" o:ole="">
                  <v:imagedata r:id="rId65" o:title=""/>
                </v:shape>
                <o:OLEObject Type="Embed" ProgID="Equation.3" ShapeID="_x0000_i1057" DrawAspect="Content" ObjectID="_1642417057" r:id="rId67"/>
              </w:object>
            </w:r>
          </w:p>
        </w:tc>
        <w:tc>
          <w:tcPr>
            <w:tcW w:w="962" w:type="dxa"/>
            <w:gridSpan w:val="2"/>
          </w:tcPr>
          <w:p w:rsidR="00E5442D" w:rsidRDefault="00E5442D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5442D" w:rsidRPr="008119EB" w:rsidRDefault="00E5442D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5442D" w:rsidRPr="008119EB" w:rsidRDefault="00E5442D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5442D" w:rsidRPr="008119EB" w:rsidRDefault="00E5442D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E5442D" w:rsidRDefault="00E5442D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20AD" w:rsidRDefault="005020AD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5442D" w:rsidRDefault="00E5442D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E5442D" w:rsidRDefault="00E5442D" w:rsidP="00B112D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5442D" w:rsidRDefault="00E5442D" w:rsidP="00C2631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5442D" w:rsidRDefault="00E5442D" w:rsidP="00C2631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5442D" w:rsidRDefault="00E5442D" w:rsidP="00C2631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5442D" w:rsidRPr="00C26313" w:rsidRDefault="00E5442D" w:rsidP="00C2631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E5442D" w:rsidRPr="008119EB" w:rsidTr="00E5442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566" w:type="dxa"/>
          <w:trHeight w:val="2462"/>
        </w:trPr>
        <w:tc>
          <w:tcPr>
            <w:tcW w:w="990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5442D" w:rsidRPr="008119EB" w:rsidRDefault="00E5442D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0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E5442D" w:rsidRDefault="00E5442D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E5442D" w:rsidRPr="00E5442D" w:rsidRDefault="00E5442D" w:rsidP="00B112D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5442D">
              <w:rPr>
                <w:rFonts w:ascii="Times New Roman" w:hAnsi="Times New Roman" w:cs="Times New Roman"/>
                <w:b/>
                <w:sz w:val="24"/>
                <w:szCs w:val="24"/>
              </w:rPr>
              <w:t>0,5đ</w:t>
            </w:r>
          </w:p>
        </w:tc>
        <w:tc>
          <w:tcPr>
            <w:tcW w:w="7528" w:type="dxa"/>
            <w:gridSpan w:val="2"/>
          </w:tcPr>
          <w:p w:rsidR="00E5442D" w:rsidRDefault="00E5442D" w:rsidP="00E5442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Pr="00E5442D">
              <w:rPr>
                <w:rFonts w:ascii="Times New Roman" w:hAnsi="Times New Roman" w:cs="Times New Roman"/>
                <w:sz w:val="24"/>
                <w:szCs w:val="24"/>
              </w:rPr>
              <w:t xml:space="preserve">TH1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iều cao bằng 5cm thì r = 3cm</w:t>
            </w:r>
          </w:p>
          <w:p w:rsidR="00E5442D" w:rsidRDefault="00E5442D" w:rsidP="00E5442D">
            <w:pPr>
              <w:spacing w:after="0" w:line="240" w:lineRule="auto"/>
              <w:rPr>
                <w:rFonts w:ascii="Times New Roman" w:hAnsi="Times New Roman" w:cs="Times New Roman"/>
                <w:position w:val="-3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Pr="00E5442D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3480" w:dyaOrig="840">
                <v:shape id="_x0000_i1058" type="#_x0000_t75" style="width:187.5pt;height:45pt" o:ole="">
                  <v:imagedata r:id="rId68" o:title=""/>
                </v:shape>
                <o:OLEObject Type="Embed" ProgID="Equation.DSMT4" ShapeID="_x0000_i1058" DrawAspect="Content" ObjectID="_1642417058" r:id="rId69"/>
              </w:object>
            </w:r>
          </w:p>
          <w:p w:rsidR="00E5442D" w:rsidRDefault="00E5442D" w:rsidP="00E5442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Pr="00E5442D">
              <w:rPr>
                <w:rFonts w:ascii="Times New Roman" w:hAnsi="Times New Roman" w:cs="Times New Roman"/>
                <w:sz w:val="24"/>
                <w:szCs w:val="24"/>
              </w:rPr>
              <w:t>T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E5442D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iều cao bằng 6cm thì r = 2.5cm</w:t>
            </w:r>
          </w:p>
          <w:p w:rsidR="00E5442D" w:rsidRPr="00E5442D" w:rsidRDefault="00E5442D" w:rsidP="00E5442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Pr="00E5442D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3480" w:dyaOrig="840">
                <v:shape id="_x0000_i1059" type="#_x0000_t75" style="width:187.5pt;height:45pt" o:ole="">
                  <v:imagedata r:id="rId70" o:title=""/>
                </v:shape>
                <o:OLEObject Type="Embed" ProgID="Equation.DSMT4" ShapeID="_x0000_i1059" DrawAspect="Content" ObjectID="_1642417059" r:id="rId71"/>
              </w:object>
            </w:r>
          </w:p>
        </w:tc>
        <w:tc>
          <w:tcPr>
            <w:tcW w:w="962" w:type="dxa"/>
            <w:gridSpan w:val="2"/>
          </w:tcPr>
          <w:p w:rsidR="00E5442D" w:rsidRDefault="00E5442D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5442D" w:rsidRDefault="00E5442D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5442D" w:rsidRDefault="00E5442D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E5442D" w:rsidRDefault="00E5442D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5442D" w:rsidRDefault="00E5442D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5442D" w:rsidRDefault="00E5442D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5442D" w:rsidRDefault="00E5442D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B112DB" w:rsidRPr="008119EB" w:rsidTr="001C1ED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566" w:type="dxa"/>
          <w:trHeight w:val="590"/>
        </w:trPr>
        <w:tc>
          <w:tcPr>
            <w:tcW w:w="990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b/>
                <w:sz w:val="24"/>
                <w:szCs w:val="24"/>
              </w:rPr>
              <w:t>Câu 4</w:t>
            </w: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b/>
                <w:sz w:val="24"/>
                <w:szCs w:val="24"/>
              </w:rPr>
              <w:t>(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,5</w:t>
            </w:r>
            <w:r w:rsidRPr="008119EB">
              <w:rPr>
                <w:rFonts w:ascii="Times New Roman" w:hAnsi="Times New Roman" w:cs="Times New Roman"/>
                <w:b/>
                <w:sz w:val="24"/>
                <w:szCs w:val="24"/>
              </w:rPr>
              <w:t>đ)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28" w:type="dxa"/>
            <w:gridSpan w:val="2"/>
          </w:tcPr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8119E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- Vẽ hình đúng</w: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câu a</w:t>
            </w: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A3D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0DCADC11" wp14:editId="3A694354">
                  <wp:extent cx="1971675" cy="1490453"/>
                  <wp:effectExtent l="0" t="0" r="0" b="0"/>
                  <wp:docPr id="2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6014" cy="14937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62" w:type="dxa"/>
            <w:gridSpan w:val="2"/>
          </w:tcPr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8119E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lastRenderedPageBreak/>
              <w:t>0,25</w:t>
            </w:r>
          </w:p>
        </w:tc>
      </w:tr>
      <w:tr w:rsidR="00B112DB" w:rsidRPr="008119EB" w:rsidTr="001C1ED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566" w:type="dxa"/>
          <w:trHeight w:val="71"/>
        </w:trPr>
        <w:tc>
          <w:tcPr>
            <w:tcW w:w="990" w:type="dxa"/>
            <w:vMerge w:val="restart"/>
            <w:tcBorders>
              <w:top w:val="nil"/>
              <w:right w:val="single" w:sz="4" w:space="0" w:color="auto"/>
            </w:tcBorders>
          </w:tcPr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0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B112D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  <w:p w:rsidR="00B112DB" w:rsidRPr="00127031" w:rsidRDefault="001559AB" w:rsidP="001559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75</w:t>
            </w:r>
            <w:r w:rsidR="00B112DB" w:rsidRPr="008119EB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7528" w:type="dxa"/>
            <w:gridSpan w:val="2"/>
          </w:tcPr>
          <w:p w:rsidR="00B112DB" w:rsidRPr="00CB7B73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D0"/>
            </w:r>
            <w:r w:rsidR="001559AB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D0"/>
            </w:r>
            <w:r w:rsidR="001559AB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9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962" w:type="dxa"/>
            <w:gridSpan w:val="2"/>
          </w:tcPr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  <w:r w:rsidRPr="008119E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112DB" w:rsidRPr="008119EB" w:rsidTr="001C1ED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566" w:type="dxa"/>
          <w:trHeight w:val="31"/>
        </w:trPr>
        <w:tc>
          <w:tcPr>
            <w:tcW w:w="990" w:type="dxa"/>
            <w:vMerge/>
            <w:tcBorders>
              <w:right w:val="single" w:sz="4" w:space="0" w:color="auto"/>
            </w:tcBorders>
          </w:tcPr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0" w:type="dxa"/>
            <w:vMerge/>
            <w:tcBorders>
              <w:left w:val="single" w:sz="4" w:space="0" w:color="auto"/>
            </w:tcBorders>
          </w:tcPr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528" w:type="dxa"/>
            <w:gridSpan w:val="2"/>
          </w:tcPr>
          <w:p w:rsidR="00B112DB" w:rsidRPr="008119EB" w:rsidRDefault="00B112DB" w:rsidP="001559AB">
            <w:pPr>
              <w:spacing w:after="0" w:line="240" w:lineRule="auto"/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E, F là 2 đỉnh kề nhau cùng nhìn </w:t>
            </w:r>
            <w:r w:rsidR="001559A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OC</w:t>
            </w:r>
          </w:p>
        </w:tc>
        <w:tc>
          <w:tcPr>
            <w:tcW w:w="962" w:type="dxa"/>
            <w:gridSpan w:val="2"/>
          </w:tcPr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B112DB" w:rsidRPr="008119EB" w:rsidTr="001C1ED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566" w:type="dxa"/>
          <w:trHeight w:val="31"/>
        </w:trPr>
        <w:tc>
          <w:tcPr>
            <w:tcW w:w="990" w:type="dxa"/>
            <w:vMerge/>
            <w:tcBorders>
              <w:bottom w:val="nil"/>
              <w:right w:val="single" w:sz="4" w:space="0" w:color="auto"/>
            </w:tcBorders>
          </w:tcPr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0" w:type="dxa"/>
            <w:vMerge/>
            <w:tcBorders>
              <w:left w:val="single" w:sz="4" w:space="0" w:color="auto"/>
              <w:bottom w:val="nil"/>
            </w:tcBorders>
          </w:tcPr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528" w:type="dxa"/>
            <w:gridSpan w:val="2"/>
          </w:tcPr>
          <w:p w:rsidR="00B112DB" w:rsidRPr="008119EB" w:rsidRDefault="00B112DB" w:rsidP="001559AB">
            <w:pPr>
              <w:spacing w:after="0" w:line="240" w:lineRule="auto"/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sz w:val="24"/>
                <w:szCs w:val="24"/>
              </w:rPr>
              <w:t xml:space="preserve">Chứng minh được tứ giác </w:t>
            </w:r>
            <w:r w:rsidR="001559AB">
              <w:rPr>
                <w:rFonts w:ascii="Times New Roman" w:hAnsi="Times New Roman" w:cs="Times New Roman"/>
                <w:sz w:val="24"/>
                <w:szCs w:val="24"/>
              </w:rPr>
              <w:t>OIMC</w:t>
            </w:r>
            <w:r w:rsidRPr="008119EB">
              <w:rPr>
                <w:rFonts w:ascii="Times New Roman" w:hAnsi="Times New Roman" w:cs="Times New Roman"/>
                <w:sz w:val="24"/>
                <w:szCs w:val="24"/>
              </w:rPr>
              <w:t xml:space="preserve"> nội tiếp</w:t>
            </w:r>
          </w:p>
        </w:tc>
        <w:tc>
          <w:tcPr>
            <w:tcW w:w="962" w:type="dxa"/>
            <w:gridSpan w:val="2"/>
          </w:tcPr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B112DB" w:rsidRPr="008119EB" w:rsidTr="001C1ED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566" w:type="dxa"/>
          <w:trHeight w:val="31"/>
        </w:trPr>
        <w:tc>
          <w:tcPr>
            <w:tcW w:w="990" w:type="dxa"/>
            <w:tcBorders>
              <w:top w:val="nil"/>
              <w:bottom w:val="nil"/>
              <w:right w:val="single" w:sz="4" w:space="0" w:color="auto"/>
            </w:tcBorders>
          </w:tcPr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B112D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  <w:p w:rsidR="00B112DB" w:rsidRPr="00127031" w:rsidRDefault="00A031A3" w:rsidP="001559A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B112DB" w:rsidRPr="00127031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7528" w:type="dxa"/>
            <w:gridSpan w:val="2"/>
          </w:tcPr>
          <w:p w:rsidR="00B112DB" w:rsidRDefault="001559AB" w:rsidP="001559AB">
            <w:pPr>
              <w:tabs>
                <w:tab w:val="left" w:pos="300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hứng minh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D0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ABN = 9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ab/>
            </w:r>
          </w:p>
          <w:p w:rsidR="001559AB" w:rsidRDefault="001559AB" w:rsidP="001559AB">
            <w:pPr>
              <w:tabs>
                <w:tab w:val="left" w:pos="300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ét ∆ANC vuông tại N, đường cao NB, có:</w:t>
            </w:r>
          </w:p>
          <w:p w:rsidR="001559AB" w:rsidRPr="001559AB" w:rsidRDefault="001559AB" w:rsidP="001559AB">
            <w:pPr>
              <w:tabs>
                <w:tab w:val="left" w:pos="300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BC.AC (hệ thức lượng…)</w:t>
            </w:r>
          </w:p>
        </w:tc>
        <w:tc>
          <w:tcPr>
            <w:tcW w:w="962" w:type="dxa"/>
            <w:gridSpan w:val="2"/>
          </w:tcPr>
          <w:p w:rsidR="00B112DB" w:rsidRDefault="00F70EA8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B112D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F70EA8" w:rsidRDefault="00F70EA8" w:rsidP="00F70EA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12DB" w:rsidRPr="008119EB" w:rsidRDefault="00F70EA8" w:rsidP="00F70EA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B112D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112DB" w:rsidRPr="008119EB" w:rsidTr="001C1ED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566" w:type="dxa"/>
          <w:trHeight w:val="31"/>
        </w:trPr>
        <w:tc>
          <w:tcPr>
            <w:tcW w:w="990" w:type="dxa"/>
            <w:tcBorders>
              <w:top w:val="nil"/>
              <w:bottom w:val="nil"/>
              <w:right w:val="single" w:sz="4" w:space="0" w:color="auto"/>
            </w:tcBorders>
          </w:tcPr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b/>
                <w:sz w:val="24"/>
                <w:szCs w:val="24"/>
              </w:rPr>
              <w:t>1đ</w:t>
            </w:r>
          </w:p>
        </w:tc>
        <w:tc>
          <w:tcPr>
            <w:tcW w:w="7528" w:type="dxa"/>
            <w:gridSpan w:val="2"/>
          </w:tcPr>
          <w:p w:rsidR="00B112DB" w:rsidRDefault="00B112DB" w:rsidP="00B112D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7732E">
              <w:rPr>
                <w:rFonts w:ascii="Times New Roman" w:hAnsi="Times New Roman"/>
                <w:sz w:val="24"/>
                <w:szCs w:val="24"/>
              </w:rPr>
              <w:t>Chứ</w:t>
            </w:r>
            <w:r>
              <w:rPr>
                <w:rFonts w:ascii="Times New Roman" w:hAnsi="Times New Roman"/>
                <w:sz w:val="24"/>
                <w:szCs w:val="24"/>
              </w:rPr>
              <w:t>ng minh O, I, M, C</w:t>
            </w:r>
            <w:r w:rsidRPr="00F7732E">
              <w:rPr>
                <w:rFonts w:ascii="Times New Roman" w:hAnsi="Times New Roman"/>
                <w:sz w:val="24"/>
                <w:szCs w:val="24"/>
              </w:rPr>
              <w:t xml:space="preserve"> cùng thuộc một đường tròn.</w:t>
            </w:r>
          </w:p>
          <w:p w:rsidR="00B112DB" w:rsidRDefault="00B112DB" w:rsidP="00B112D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7732E">
              <w:rPr>
                <w:rFonts w:ascii="Times New Roman" w:hAnsi="Times New Roman"/>
                <w:sz w:val="24"/>
                <w:szCs w:val="24"/>
              </w:rPr>
              <w:t>Chứ</w:t>
            </w:r>
            <w:r>
              <w:rPr>
                <w:rFonts w:ascii="Times New Roman" w:hAnsi="Times New Roman"/>
                <w:sz w:val="24"/>
                <w:szCs w:val="24"/>
              </w:rPr>
              <w:t>ng minh O, I, N, C</w:t>
            </w:r>
            <w:r w:rsidRPr="00F7732E">
              <w:rPr>
                <w:rFonts w:ascii="Times New Roman" w:hAnsi="Times New Roman"/>
                <w:sz w:val="24"/>
                <w:szCs w:val="24"/>
              </w:rPr>
              <w:t xml:space="preserve"> cùng thuộc một đường tròn.</w:t>
            </w:r>
          </w:p>
          <w:p w:rsidR="00B112DB" w:rsidRPr="00F7732E" w:rsidRDefault="00B112DB" w:rsidP="00B112D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7732E">
              <w:rPr>
                <w:rFonts w:ascii="Times New Roman" w:hAnsi="Times New Roman"/>
                <w:sz w:val="24"/>
                <w:szCs w:val="24"/>
              </w:rPr>
              <w:t>Từ đó suy ra</w:t>
            </w:r>
            <w:proofErr w:type="gramStart"/>
            <w:r w:rsidRPr="00F7732E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F7732E">
              <w:rPr>
                <w:rFonts w:ascii="Times New Roman" w:hAnsi="Times New Roman"/>
                <w:position w:val="-8"/>
                <w:sz w:val="24"/>
                <w:szCs w:val="24"/>
              </w:rPr>
              <w:object w:dxaOrig="2940" w:dyaOrig="400">
                <v:shape id="_x0000_i1060" type="#_x0000_t75" style="width:147pt;height:20.25pt" o:ole="">
                  <v:imagedata r:id="rId73" o:title=""/>
                </v:shape>
                <o:OLEObject Type="Embed" ProgID="Equation.DSMT4" ShapeID="_x0000_i1060" DrawAspect="Content" ObjectID="_1642417060" r:id="rId74"/>
              </w:object>
            </w:r>
            <w:r w:rsidRPr="00F7732E">
              <w:rPr>
                <w:rFonts w:ascii="Times New Roman" w:hAnsi="Times New Roman"/>
                <w:sz w:val="24"/>
                <w:szCs w:val="24"/>
              </w:rPr>
              <w:t xml:space="preserve"> .</w:t>
            </w: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7732E">
              <w:rPr>
                <w:rFonts w:ascii="Times New Roman" w:hAnsi="Times New Roman"/>
                <w:sz w:val="24"/>
                <w:szCs w:val="24"/>
              </w:rPr>
              <w:t xml:space="preserve">Từ đó suy ra </w:t>
            </w:r>
            <w:r w:rsidRPr="001E16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41513">
              <w:rPr>
                <w:rFonts w:ascii="Times New Roman" w:hAnsi="Times New Roman"/>
                <w:sz w:val="24"/>
                <w:szCs w:val="24"/>
              </w:rPr>
              <w:t xml:space="preserve">tia IC là tia phân giác góc </w:t>
            </w:r>
            <w:r w:rsidRPr="00341513">
              <w:rPr>
                <w:rFonts w:ascii="Times New Roman" w:hAnsi="Times New Roman"/>
                <w:position w:val="-6"/>
                <w:sz w:val="24"/>
                <w:szCs w:val="24"/>
              </w:rPr>
              <w:object w:dxaOrig="580" w:dyaOrig="380">
                <v:shape id="_x0000_i1061" type="#_x0000_t75" style="width:29.25pt;height:18.75pt" o:ole="">
                  <v:imagedata r:id="rId20" o:title=""/>
                </v:shape>
                <o:OLEObject Type="Embed" ProgID="Equation.DSMT4" ShapeID="_x0000_i1061" DrawAspect="Content" ObjectID="_1642417061" r:id="rId75"/>
              </w:object>
            </w:r>
          </w:p>
        </w:tc>
        <w:tc>
          <w:tcPr>
            <w:tcW w:w="962" w:type="dxa"/>
            <w:gridSpan w:val="2"/>
          </w:tcPr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B112D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B112DB" w:rsidRPr="008119EB" w:rsidTr="00092BE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566" w:type="dxa"/>
          <w:trHeight w:val="31"/>
        </w:trPr>
        <w:tc>
          <w:tcPr>
            <w:tcW w:w="990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  <w:p w:rsidR="00B112DB" w:rsidRPr="00D66091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66091">
              <w:rPr>
                <w:rFonts w:ascii="Times New Roman" w:hAnsi="Times New Roman" w:cs="Times New Roman"/>
                <w:b/>
                <w:sz w:val="24"/>
                <w:szCs w:val="24"/>
              </w:rPr>
              <w:t>0,5</w:t>
            </w:r>
          </w:p>
        </w:tc>
        <w:tc>
          <w:tcPr>
            <w:tcW w:w="7528" w:type="dxa"/>
            <w:gridSpan w:val="2"/>
            <w:tcBorders>
              <w:bottom w:val="single" w:sz="4" w:space="0" w:color="auto"/>
            </w:tcBorders>
          </w:tcPr>
          <w:p w:rsidR="00B112DB" w:rsidRPr="004214C8" w:rsidRDefault="00B112DB" w:rsidP="00B112D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4214C8">
              <w:rPr>
                <w:rFonts w:ascii="Times New Roman" w:hAnsi="Times New Roman"/>
                <w:sz w:val="24"/>
                <w:szCs w:val="24"/>
                <w:lang w:val="pt-BR"/>
              </w:rPr>
              <w:t>Chứng minh O, H, C thẳng hàng.</w:t>
            </w:r>
          </w:p>
          <w:p w:rsidR="00B112DB" w:rsidRPr="00F7732E" w:rsidRDefault="00B112DB" w:rsidP="00B112D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7732E">
              <w:rPr>
                <w:rFonts w:ascii="Times New Roman" w:hAnsi="Times New Roman"/>
                <w:sz w:val="24"/>
                <w:szCs w:val="24"/>
              </w:rPr>
              <w:t xml:space="preserve">Chứng minh </w:t>
            </w:r>
            <w:r w:rsidRPr="00F7732E">
              <w:rPr>
                <w:rFonts w:ascii="Times New Roman" w:hAnsi="Times New Roman"/>
                <w:position w:val="-6"/>
                <w:sz w:val="24"/>
                <w:szCs w:val="24"/>
              </w:rPr>
              <w:object w:dxaOrig="1540" w:dyaOrig="340">
                <v:shape id="_x0000_i1062" type="#_x0000_t75" style="width:77.25pt;height:17.25pt" o:ole="">
                  <v:imagedata r:id="rId76" o:title=""/>
                </v:shape>
                <o:OLEObject Type="Embed" ProgID="Equation.DSMT4" ShapeID="_x0000_i1062" DrawAspect="Content" ObjectID="_1642417062" r:id="rId77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F7732E">
              <w:rPr>
                <w:rFonts w:ascii="Times New Roman" w:hAnsi="Times New Roman"/>
                <w:sz w:val="24"/>
                <w:szCs w:val="24"/>
              </w:rPr>
              <w:t xml:space="preserve"> CO.CH = CA. CB</w:t>
            </w:r>
          </w:p>
          <w:p w:rsidR="00B112DB" w:rsidRDefault="00B112DB" w:rsidP="00B112D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7732E">
              <w:rPr>
                <w:rFonts w:ascii="Times New Roman" w:hAnsi="Times New Roman"/>
                <w:sz w:val="24"/>
                <w:szCs w:val="24"/>
              </w:rPr>
              <w:t xml:space="preserve">Suy ra ∆CHB đồng dạng với ∆CAO (c.g.c) </w:t>
            </w: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7732E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F7732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7732E">
              <w:rPr>
                <w:rFonts w:ascii="Times New Roman" w:hAnsi="Times New Roman"/>
                <w:position w:val="-6"/>
                <w:sz w:val="24"/>
                <w:szCs w:val="24"/>
              </w:rPr>
              <w:object w:dxaOrig="1400" w:dyaOrig="380">
                <v:shape id="_x0000_i1063" type="#_x0000_t75" style="width:69.75pt;height:18.75pt" o:ole="">
                  <v:imagedata r:id="rId78" o:title=""/>
                </v:shape>
                <o:OLEObject Type="Embed" ProgID="Equation.DSMT4" ShapeID="_x0000_i1063" DrawAspect="Content" ObjectID="_1642417063" r:id="rId79"/>
              </w:object>
            </w:r>
            <w:r w:rsidRPr="00F7732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7732E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F7732E">
              <w:rPr>
                <w:rFonts w:ascii="Times New Roman" w:hAnsi="Times New Roman"/>
                <w:sz w:val="24"/>
                <w:szCs w:val="24"/>
              </w:rPr>
              <w:t xml:space="preserve"> AOHB nội </w:t>
            </w:r>
            <w:proofErr w:type="gramStart"/>
            <w:r w:rsidRPr="00F7732E">
              <w:rPr>
                <w:rFonts w:ascii="Times New Roman" w:hAnsi="Times New Roman"/>
                <w:sz w:val="24"/>
                <w:szCs w:val="24"/>
              </w:rPr>
              <w:t>tiếp .</w:t>
            </w:r>
            <w:proofErr w:type="gramEnd"/>
            <w:r w:rsidRPr="00F7732E">
              <w:rPr>
                <w:rFonts w:ascii="Times New Roman" w:hAnsi="Times New Roman"/>
                <w:sz w:val="24"/>
                <w:szCs w:val="24"/>
              </w:rPr>
              <w:t xml:space="preserve"> Suy ra </w:t>
            </w:r>
            <w:r w:rsidRPr="00F7732E">
              <w:rPr>
                <w:rFonts w:ascii="Times New Roman" w:hAnsi="Times New Roman"/>
                <w:position w:val="-6"/>
                <w:sz w:val="24"/>
                <w:szCs w:val="24"/>
              </w:rPr>
              <w:object w:dxaOrig="1440" w:dyaOrig="380">
                <v:shape id="_x0000_i1064" type="#_x0000_t75" style="width:1in;height:18.75pt" o:ole="">
                  <v:imagedata r:id="rId80" o:title=""/>
                </v:shape>
                <o:OLEObject Type="Embed" ProgID="Equation.DSMT4" ShapeID="_x0000_i1064" DrawAspect="Content" ObjectID="_1642417064" r:id="rId81"/>
              </w:object>
            </w:r>
            <w:r w:rsidRPr="00F7732E">
              <w:rPr>
                <w:rFonts w:ascii="Times New Roman" w:hAnsi="Times New Roman"/>
                <w:sz w:val="24"/>
                <w:szCs w:val="24"/>
              </w:rPr>
              <w:t xml:space="preserve"> không đổi.</w:t>
            </w:r>
          </w:p>
        </w:tc>
        <w:tc>
          <w:tcPr>
            <w:tcW w:w="962" w:type="dxa"/>
            <w:gridSpan w:val="2"/>
            <w:tcBorders>
              <w:bottom w:val="single" w:sz="4" w:space="0" w:color="auto"/>
            </w:tcBorders>
          </w:tcPr>
          <w:p w:rsidR="00B112D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12D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B112D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B112DB" w:rsidRPr="008119EB" w:rsidTr="00092BE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566" w:type="dxa"/>
          <w:trHeight w:val="31"/>
        </w:trPr>
        <w:tc>
          <w:tcPr>
            <w:tcW w:w="99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b/>
                <w:sz w:val="24"/>
                <w:szCs w:val="24"/>
              </w:rPr>
              <w:t>Câu 5</w:t>
            </w: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0,5</w:t>
            </w:r>
            <w:r w:rsidRPr="008119EB">
              <w:rPr>
                <w:rFonts w:ascii="Times New Roman" w:hAnsi="Times New Roman" w:cs="Times New Roman"/>
                <w:b/>
                <w:sz w:val="24"/>
                <w:szCs w:val="24"/>
              </w:rPr>
              <w:t>đ)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28" w:type="dxa"/>
            <w:gridSpan w:val="2"/>
            <w:tcBorders>
              <w:bottom w:val="single" w:sz="4" w:space="0" w:color="auto"/>
            </w:tcBorders>
          </w:tcPr>
          <w:p w:rsidR="00B112DB" w:rsidRPr="00F7732E" w:rsidRDefault="00B112DB" w:rsidP="00B112D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119EB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F7732E">
              <w:rPr>
                <w:rFonts w:ascii="Times New Roman" w:hAnsi="Times New Roman"/>
                <w:sz w:val="24"/>
                <w:szCs w:val="24"/>
              </w:rPr>
              <w:t xml:space="preserve"> Áp dụng bất đẳng thức Cô-si:</w:t>
            </w:r>
          </w:p>
          <w:p w:rsidR="00B112DB" w:rsidRPr="00F7732E" w:rsidRDefault="00B112DB" w:rsidP="00B112D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7732E">
              <w:rPr>
                <w:rFonts w:ascii="Times New Roman" w:hAnsi="Times New Roman"/>
                <w:position w:val="-10"/>
                <w:sz w:val="24"/>
                <w:szCs w:val="24"/>
              </w:rPr>
              <w:object w:dxaOrig="3019" w:dyaOrig="360">
                <v:shape id="_x0000_i1065" type="#_x0000_t75" style="width:150.75pt;height:18pt" o:ole="">
                  <v:imagedata r:id="rId82" o:title=""/>
                </v:shape>
                <o:OLEObject Type="Embed" ProgID="Equation.DSMT4" ShapeID="_x0000_i1065" DrawAspect="Content" ObjectID="_1642417065" r:id="rId83"/>
              </w:object>
            </w:r>
          </w:p>
          <w:p w:rsidR="00B112DB" w:rsidRPr="00F7732E" w:rsidRDefault="00B112DB" w:rsidP="00B112D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7732E">
              <w:rPr>
                <w:rFonts w:ascii="Times New Roman" w:hAnsi="Times New Roman"/>
                <w:position w:val="-60"/>
                <w:sz w:val="24"/>
                <w:szCs w:val="24"/>
              </w:rPr>
              <w:object w:dxaOrig="6460" w:dyaOrig="1320">
                <v:shape id="_x0000_i1066" type="#_x0000_t75" style="width:323.25pt;height:66pt" o:ole="">
                  <v:imagedata r:id="rId84" o:title=""/>
                </v:shape>
                <o:OLEObject Type="Embed" ProgID="Equation.DSMT4" ShapeID="_x0000_i1066" DrawAspect="Content" ObjectID="_1642417066" r:id="rId85"/>
              </w:object>
            </w:r>
          </w:p>
          <w:p w:rsidR="00B112DB" w:rsidRPr="00F7732E" w:rsidRDefault="00B112DB" w:rsidP="00B112D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7732E">
              <w:rPr>
                <w:rFonts w:ascii="Times New Roman" w:hAnsi="Times New Roman"/>
                <w:sz w:val="24"/>
                <w:szCs w:val="24"/>
              </w:rPr>
              <w:t xml:space="preserve">Từ giả thiết: a + b = </w:t>
            </w:r>
            <w:proofErr w:type="gramStart"/>
            <w:r w:rsidRPr="00F7732E">
              <w:rPr>
                <w:rFonts w:ascii="Times New Roman" w:hAnsi="Times New Roman"/>
                <w:sz w:val="24"/>
                <w:szCs w:val="24"/>
              </w:rPr>
              <w:t>2ab .</w:t>
            </w:r>
            <w:proofErr w:type="gramEnd"/>
            <w:r w:rsidRPr="00F7732E">
              <w:rPr>
                <w:rFonts w:ascii="Times New Roman" w:hAnsi="Times New Roman"/>
                <w:sz w:val="24"/>
                <w:szCs w:val="24"/>
              </w:rPr>
              <w:t xml:space="preserve"> Từ (*) suy ra: </w:t>
            </w:r>
            <w:r w:rsidRPr="00F7732E">
              <w:rPr>
                <w:rFonts w:ascii="Times New Roman" w:hAnsi="Times New Roman"/>
                <w:position w:val="-28"/>
                <w:sz w:val="24"/>
                <w:szCs w:val="24"/>
              </w:rPr>
              <w:object w:dxaOrig="2400" w:dyaOrig="660">
                <v:shape id="_x0000_i1067" type="#_x0000_t75" style="width:120pt;height:33pt" o:ole="">
                  <v:imagedata r:id="rId86" o:title=""/>
                </v:shape>
                <o:OLEObject Type="Embed" ProgID="Equation.DSMT4" ShapeID="_x0000_i1067" DrawAspect="Content" ObjectID="_1642417067" r:id="rId87"/>
              </w:object>
            </w:r>
            <w:r w:rsidRPr="00F7732E">
              <w:rPr>
                <w:rFonts w:ascii="Times New Roman" w:hAnsi="Times New Roman"/>
                <w:sz w:val="24"/>
                <w:szCs w:val="24"/>
              </w:rPr>
              <w:t>(**)</w:t>
            </w:r>
          </w:p>
          <w:p w:rsidR="00B112DB" w:rsidRPr="00F7732E" w:rsidRDefault="00B112DB" w:rsidP="00B112D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7732E">
              <w:rPr>
                <w:rFonts w:ascii="Times New Roman" w:hAnsi="Times New Roman"/>
                <w:sz w:val="24"/>
                <w:szCs w:val="24"/>
              </w:rPr>
              <w:t>Áp dụng bất đẳng thức Cô-si:</w:t>
            </w:r>
          </w:p>
          <w:p w:rsidR="00B112DB" w:rsidRPr="00F7732E" w:rsidRDefault="00B112DB" w:rsidP="00B112D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7732E">
              <w:rPr>
                <w:rFonts w:ascii="Times New Roman" w:hAnsi="Times New Roman"/>
                <w:position w:val="-24"/>
                <w:sz w:val="24"/>
                <w:szCs w:val="24"/>
              </w:rPr>
              <w:object w:dxaOrig="5480" w:dyaOrig="800">
                <v:shape id="_x0000_i1068" type="#_x0000_t75" style="width:273.75pt;height:39.75pt" o:ole="">
                  <v:imagedata r:id="rId88" o:title=""/>
                </v:shape>
                <o:OLEObject Type="Embed" ProgID="Equation.DSMT4" ShapeID="_x0000_i1068" DrawAspect="Content" ObjectID="_1642417068" r:id="rId89"/>
              </w:object>
            </w:r>
            <w:r w:rsidRPr="00F7732E">
              <w:rPr>
                <w:rFonts w:ascii="Times New Roman" w:hAnsi="Times New Roman"/>
                <w:sz w:val="24"/>
                <w:szCs w:val="24"/>
              </w:rPr>
              <w:t xml:space="preserve"> .</w:t>
            </w:r>
          </w:p>
          <w:p w:rsidR="00B112DB" w:rsidRPr="00F7732E" w:rsidRDefault="00B112DB" w:rsidP="00B112D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7732E">
              <w:rPr>
                <w:rFonts w:ascii="Times New Roman" w:hAnsi="Times New Roman"/>
                <w:sz w:val="24"/>
                <w:szCs w:val="24"/>
              </w:rPr>
              <w:t>Từ (**) suy ra</w:t>
            </w:r>
            <w:proofErr w:type="gramStart"/>
            <w:r w:rsidRPr="00F7732E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proofErr w:type="gramEnd"/>
            <w:r w:rsidRPr="00F7732E">
              <w:rPr>
                <w:rFonts w:ascii="Times New Roman" w:hAnsi="Times New Roman"/>
                <w:position w:val="-28"/>
                <w:sz w:val="24"/>
                <w:szCs w:val="24"/>
              </w:rPr>
              <w:object w:dxaOrig="2040" w:dyaOrig="660">
                <v:shape id="_x0000_i1069" type="#_x0000_t75" style="width:102pt;height:33pt" o:ole="">
                  <v:imagedata r:id="rId90" o:title=""/>
                </v:shape>
                <o:OLEObject Type="Embed" ProgID="Equation.DSMT4" ShapeID="_x0000_i1069" DrawAspect="Content" ObjectID="_1642417069" r:id="rId91"/>
              </w:object>
            </w:r>
            <w:r w:rsidRPr="00F7732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7732E">
              <w:rPr>
                <w:rFonts w:ascii="Times New Roman" w:hAnsi="Times New Roman"/>
                <w:sz w:val="24"/>
                <w:szCs w:val="24"/>
              </w:rPr>
              <w:t xml:space="preserve">Vậy giá trị nhỏ nhất của Q là </w:t>
            </w:r>
            <w:r w:rsidRPr="00F7732E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" w:dyaOrig="660">
                <v:shape id="_x0000_i1070" type="#_x0000_t75" style="width:11.25pt;height:33pt" o:ole="">
                  <v:imagedata r:id="rId92" o:title=""/>
                </v:shape>
                <o:OLEObject Type="Embed" ProgID="Equation.DSMT4" ShapeID="_x0000_i1070" DrawAspect="Content" ObjectID="_1642417070" r:id="rId93"/>
              </w:object>
            </w:r>
            <w:r w:rsidRPr="00F7732E">
              <w:rPr>
                <w:rFonts w:ascii="Times New Roman" w:hAnsi="Times New Roman"/>
                <w:sz w:val="24"/>
                <w:szCs w:val="24"/>
              </w:rPr>
              <w:t xml:space="preserve"> khi a = b = 1.</w:t>
            </w:r>
          </w:p>
        </w:tc>
        <w:tc>
          <w:tcPr>
            <w:tcW w:w="962" w:type="dxa"/>
            <w:gridSpan w:val="2"/>
            <w:tcBorders>
              <w:bottom w:val="single" w:sz="4" w:space="0" w:color="auto"/>
            </w:tcBorders>
          </w:tcPr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12DB" w:rsidRPr="008119E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12D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B112D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B112D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8119E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25</w:t>
            </w:r>
          </w:p>
          <w:p w:rsidR="00B112DB" w:rsidRPr="00092BE6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B112DB" w:rsidRPr="00092BE6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B112DB" w:rsidRPr="00092BE6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B112DB" w:rsidRPr="00092BE6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B112DB" w:rsidRPr="00092BE6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B112DB" w:rsidRPr="00092BE6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B112DB" w:rsidRPr="00092BE6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B112D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B112DB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B112DB" w:rsidRPr="00092BE6" w:rsidRDefault="00B112DB" w:rsidP="00B112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25</w:t>
            </w:r>
          </w:p>
        </w:tc>
      </w:tr>
    </w:tbl>
    <w:p w:rsidR="00766272" w:rsidRDefault="00D61195" w:rsidP="00D6119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sz w:val="28"/>
          <w:szCs w:val="28"/>
        </w:rPr>
        <w:br w:type="textWrapping" w:clear="all"/>
      </w:r>
    </w:p>
    <w:p w:rsidR="00D61195" w:rsidRPr="00772DE0" w:rsidRDefault="00772DE0" w:rsidP="00D6119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2DE0">
        <w:rPr>
          <w:rFonts w:ascii="Times New Roman" w:hAnsi="Times New Roman" w:cs="Times New Roman"/>
          <w:b/>
          <w:sz w:val="24"/>
          <w:szCs w:val="24"/>
        </w:rPr>
        <w:t>L</w:t>
      </w:r>
      <w:r w:rsidRPr="00772DE0">
        <w:rPr>
          <w:rFonts w:ascii="Times New Roman" w:hAnsi="Times New Roman" w:cs="Times New Roman"/>
          <w:b/>
          <w:sz w:val="24"/>
          <w:szCs w:val="24"/>
          <w:lang w:val="vi-VN"/>
        </w:rPr>
        <w:t xml:space="preserve">ưu ý: </w:t>
      </w:r>
      <w:r>
        <w:rPr>
          <w:rFonts w:ascii="Times New Roman" w:hAnsi="Times New Roman" w:cs="Times New Roman"/>
          <w:sz w:val="24"/>
          <w:szCs w:val="24"/>
        </w:rPr>
        <w:t>Các cách làm khác nếu đúng vẫn cho điểm tối đa.</w:t>
      </w:r>
    </w:p>
    <w:p w:rsidR="00D61195" w:rsidRPr="00586812" w:rsidRDefault="00D61195" w:rsidP="00D61195">
      <w:pPr>
        <w:tabs>
          <w:tab w:val="left" w:pos="5535"/>
        </w:tabs>
        <w:rPr>
          <w:rFonts w:ascii="Times New Roman" w:hAnsi="Times New Roman" w:cs="Times New Roman"/>
          <w:sz w:val="28"/>
          <w:szCs w:val="28"/>
        </w:rPr>
      </w:pPr>
      <w:r w:rsidRPr="00586812">
        <w:rPr>
          <w:rFonts w:ascii="Times New Roman" w:hAnsi="Times New Roman" w:cs="Times New Roman"/>
          <w:sz w:val="28"/>
          <w:szCs w:val="28"/>
        </w:rPr>
        <w:tab/>
      </w:r>
    </w:p>
    <w:p w:rsidR="00E76E9E" w:rsidRDefault="00E76E9E"/>
    <w:sectPr w:rsidR="00E76E9E" w:rsidSect="001C1ED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785BDD"/>
    <w:multiLevelType w:val="hybridMultilevel"/>
    <w:tmpl w:val="92FAEB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2615BD"/>
    <w:multiLevelType w:val="hybridMultilevel"/>
    <w:tmpl w:val="91DC0FD6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2C656102"/>
    <w:multiLevelType w:val="hybridMultilevel"/>
    <w:tmpl w:val="1E8E80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3F072D"/>
    <w:multiLevelType w:val="hybridMultilevel"/>
    <w:tmpl w:val="365E30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D61195"/>
    <w:rsid w:val="00006A1F"/>
    <w:rsid w:val="00023E78"/>
    <w:rsid w:val="00092BE6"/>
    <w:rsid w:val="00097D7A"/>
    <w:rsid w:val="0012328F"/>
    <w:rsid w:val="001559AB"/>
    <w:rsid w:val="001C1ED9"/>
    <w:rsid w:val="001E1674"/>
    <w:rsid w:val="00231CE7"/>
    <w:rsid w:val="002449ED"/>
    <w:rsid w:val="00266E3A"/>
    <w:rsid w:val="002D7241"/>
    <w:rsid w:val="00341513"/>
    <w:rsid w:val="0034343D"/>
    <w:rsid w:val="00371698"/>
    <w:rsid w:val="003D5BDE"/>
    <w:rsid w:val="004214C8"/>
    <w:rsid w:val="00423CFA"/>
    <w:rsid w:val="004C4819"/>
    <w:rsid w:val="004E0320"/>
    <w:rsid w:val="005020AD"/>
    <w:rsid w:val="006068A0"/>
    <w:rsid w:val="00615737"/>
    <w:rsid w:val="006545A2"/>
    <w:rsid w:val="006602A1"/>
    <w:rsid w:val="006611AE"/>
    <w:rsid w:val="0068190F"/>
    <w:rsid w:val="006869DA"/>
    <w:rsid w:val="00766272"/>
    <w:rsid w:val="00772DE0"/>
    <w:rsid w:val="007B2740"/>
    <w:rsid w:val="007F5E62"/>
    <w:rsid w:val="008151B2"/>
    <w:rsid w:val="00876D3D"/>
    <w:rsid w:val="008C7282"/>
    <w:rsid w:val="009A0F77"/>
    <w:rsid w:val="00A031A3"/>
    <w:rsid w:val="00A25DC6"/>
    <w:rsid w:val="00A40BC5"/>
    <w:rsid w:val="00A62DDC"/>
    <w:rsid w:val="00B112DB"/>
    <w:rsid w:val="00B33EA7"/>
    <w:rsid w:val="00B43408"/>
    <w:rsid w:val="00B56EB8"/>
    <w:rsid w:val="00B62C9C"/>
    <w:rsid w:val="00B845D4"/>
    <w:rsid w:val="00BF5814"/>
    <w:rsid w:val="00C26313"/>
    <w:rsid w:val="00C54547"/>
    <w:rsid w:val="00C707EC"/>
    <w:rsid w:val="00C84A48"/>
    <w:rsid w:val="00D279B0"/>
    <w:rsid w:val="00D61195"/>
    <w:rsid w:val="00D61E2E"/>
    <w:rsid w:val="00E5442D"/>
    <w:rsid w:val="00E76E9E"/>
    <w:rsid w:val="00EA3138"/>
    <w:rsid w:val="00EB6084"/>
    <w:rsid w:val="00EB7F50"/>
    <w:rsid w:val="00EE1A3D"/>
    <w:rsid w:val="00F70E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6E9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6119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6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574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2.e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2</TotalTime>
  <Pages>1</Pages>
  <Words>1012</Words>
  <Characters>5773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7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ndows User</cp:lastModifiedBy>
  <cp:revision>102</cp:revision>
  <cp:lastPrinted>2018-04-09T15:08:00Z</cp:lastPrinted>
  <dcterms:created xsi:type="dcterms:W3CDTF">2018-03-25T14:05:00Z</dcterms:created>
  <dcterms:modified xsi:type="dcterms:W3CDTF">2020-02-05T07:09:00Z</dcterms:modified>
</cp:coreProperties>
</file>